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1382" w:rsidRPr="00CB5FAC" w:rsidRDefault="004D1382" w:rsidP="00452CA9">
      <w:pPr>
        <w:pStyle w:val="Title"/>
        <w:rPr>
          <w:sz w:val="32"/>
          <w:szCs w:val="32"/>
        </w:rPr>
      </w:pPr>
      <w:bookmarkStart w:id="0" w:name="_GoBack"/>
      <w:bookmarkEnd w:id="0"/>
      <w:r w:rsidRPr="00CB5FAC">
        <w:rPr>
          <w:sz w:val="32"/>
          <w:szCs w:val="32"/>
        </w:rPr>
        <w:t xml:space="preserve">Chemistry 120: Final Exam Practice </w:t>
      </w:r>
    </w:p>
    <w:p w:rsidR="0092331B" w:rsidRPr="008C21E6" w:rsidRDefault="003A0FE9" w:rsidP="00E72BA2">
      <w:pPr>
        <w:pStyle w:val="ListParagraph"/>
      </w:pPr>
      <w:r w:rsidRPr="008C21E6">
        <w:t xml:space="preserve">1) Match the following items with the following name: hot plate, beaker, graduated cylinder, burette, filter flask, Erlenmeyer flask, volumetric flask and funnel. </w:t>
      </w:r>
    </w:p>
    <w:p w:rsidR="0092331B" w:rsidRPr="008C21E6" w:rsidRDefault="0092331B" w:rsidP="008C21E6">
      <w:pPr>
        <w:spacing w:after="0" w:line="240" w:lineRule="auto"/>
      </w:pPr>
      <w:r w:rsidRPr="008C21E6">
        <w:object w:dxaOrig="7496" w:dyaOrig="49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pt;height:249.75pt" o:ole="">
            <v:imagedata r:id="rId8" o:title=""/>
          </v:shape>
          <o:OLEObject Type="Embed" ProgID="ChemDraw.Document.6.0" ShapeID="_x0000_i1025" DrawAspect="Content" ObjectID="_1479793337" r:id="rId9"/>
        </w:object>
      </w:r>
    </w:p>
    <w:p w:rsidR="0092331B" w:rsidRPr="008C21E6" w:rsidRDefault="0092331B" w:rsidP="008C21E6">
      <w:pPr>
        <w:spacing w:after="0" w:line="240" w:lineRule="auto"/>
      </w:pPr>
    </w:p>
    <w:p w:rsidR="00B63D44" w:rsidRPr="008C21E6" w:rsidRDefault="008C21E6" w:rsidP="0002154F">
      <w:pPr>
        <w:pStyle w:val="ListParagraph"/>
      </w:pPr>
      <w:r w:rsidRPr="008C21E6">
        <w:t>2</w:t>
      </w:r>
      <w:r w:rsidR="00B63D44" w:rsidRPr="008C21E6">
        <w:t xml:space="preserve">) Molecules can be </w:t>
      </w:r>
      <w:r w:rsidR="00B63D44" w:rsidRPr="00E72BA2">
        <w:t>described</w:t>
      </w:r>
      <w:r w:rsidR="00B63D44" w:rsidRPr="008C21E6">
        <w:t xml:space="preserve"> as</w:t>
      </w:r>
    </w:p>
    <w:p w:rsidR="00B63D44" w:rsidRPr="008C21E6" w:rsidRDefault="00B63D44" w:rsidP="0002154F">
      <w:pPr>
        <w:pStyle w:val="ListParagraph"/>
      </w:pPr>
      <w:r w:rsidRPr="008C21E6">
        <w:t>A)  mixtures of two or more pure substances.</w:t>
      </w:r>
    </w:p>
    <w:p w:rsidR="00B63D44" w:rsidRPr="008C21E6" w:rsidRDefault="00B63D44" w:rsidP="0002154F">
      <w:pPr>
        <w:pStyle w:val="ListParagraph"/>
      </w:pPr>
      <w:r w:rsidRPr="008C21E6">
        <w:t>B) mixtures of two or more elements that has a specific ratio between components.</w:t>
      </w:r>
    </w:p>
    <w:p w:rsidR="00B63D44" w:rsidRPr="008C21E6" w:rsidRDefault="00B63D44" w:rsidP="0002154F">
      <w:pPr>
        <w:pStyle w:val="ListParagraph"/>
      </w:pPr>
      <w:r w:rsidRPr="008C21E6">
        <w:t>C) two or more atoms chemically joined together.</w:t>
      </w:r>
    </w:p>
    <w:p w:rsidR="00B63D44" w:rsidRPr="008C21E6" w:rsidRDefault="00B63D44" w:rsidP="0002154F">
      <w:pPr>
        <w:pStyle w:val="ListParagraph"/>
      </w:pPr>
      <w:r w:rsidRPr="008C21E6">
        <w:t>D) heterogeneous mixtures.</w:t>
      </w:r>
    </w:p>
    <w:p w:rsidR="00B63D44" w:rsidRPr="008C21E6" w:rsidRDefault="00B63D44" w:rsidP="0002154F">
      <w:pPr>
        <w:pStyle w:val="ListParagraph"/>
      </w:pPr>
      <w:r w:rsidRPr="008C21E6">
        <w:t>E) homogeneous mixtures.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 xml:space="preserve">3) Which of the following represents a </w:t>
      </w:r>
      <w:r w:rsidRPr="008C21E6">
        <w:rPr>
          <w:i/>
          <w:iCs/>
          <w:u w:val="single"/>
        </w:rPr>
        <w:t>hypothesis</w:t>
      </w:r>
      <w:r w:rsidRPr="008C21E6">
        <w:t>?</w:t>
      </w:r>
    </w:p>
    <w:p w:rsidR="00B63D44" w:rsidRPr="008C21E6" w:rsidRDefault="00B63D44" w:rsidP="0002154F">
      <w:pPr>
        <w:pStyle w:val="ListParagraph"/>
      </w:pPr>
      <w:r w:rsidRPr="008C21E6">
        <w:t>A) Sodium reacts with water to form sodium hydroxide and hydrogen gas.</w:t>
      </w:r>
    </w:p>
    <w:p w:rsidR="00B63D44" w:rsidRPr="008C21E6" w:rsidRDefault="00B63D44" w:rsidP="0002154F">
      <w:pPr>
        <w:pStyle w:val="ListParagraph"/>
      </w:pPr>
      <w:r w:rsidRPr="008C21E6">
        <w:t>B) Nitrogen gas is a fairly inert substance.</w:t>
      </w:r>
    </w:p>
    <w:p w:rsidR="00B63D44" w:rsidRPr="008C21E6" w:rsidRDefault="00B63D44" w:rsidP="0002154F">
      <w:pPr>
        <w:pStyle w:val="ListParagraph"/>
      </w:pPr>
      <w:r w:rsidRPr="008C21E6">
        <w:t>C) Nickel has a silvery sheen.</w:t>
      </w:r>
    </w:p>
    <w:p w:rsidR="00B63D44" w:rsidRPr="008C21E6" w:rsidRDefault="00B63D44" w:rsidP="0002154F">
      <w:pPr>
        <w:pStyle w:val="ListParagraph"/>
      </w:pPr>
      <w:r w:rsidRPr="008C21E6">
        <w:t>D) When a substance combusts, it combines with air.</w:t>
      </w:r>
    </w:p>
    <w:p w:rsidR="00B63D44" w:rsidRPr="008C21E6" w:rsidRDefault="00B63D44" w:rsidP="0002154F">
      <w:pPr>
        <w:pStyle w:val="ListParagraph"/>
      </w:pPr>
      <w:r w:rsidRPr="008C21E6">
        <w:t>E) When wood burns, heat is given off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4</w:t>
      </w:r>
      <w:r w:rsidR="00B63D44" w:rsidRPr="008C21E6">
        <w:t>) The statement, "In a chemical reaction, matter is neither created nor destroyed" is called</w:t>
      </w:r>
    </w:p>
    <w:p w:rsidR="00B63D44" w:rsidRPr="008C21E6" w:rsidRDefault="00B63D44" w:rsidP="0002154F">
      <w:pPr>
        <w:pStyle w:val="ListParagraph"/>
      </w:pPr>
      <w:r w:rsidRPr="008C21E6">
        <w:t>A) the Law of Conservation of Mass.</w:t>
      </w:r>
    </w:p>
    <w:p w:rsidR="00B63D44" w:rsidRPr="008C21E6" w:rsidRDefault="00B63D44" w:rsidP="0002154F">
      <w:pPr>
        <w:pStyle w:val="ListParagraph"/>
      </w:pPr>
      <w:r w:rsidRPr="008C21E6">
        <w:t>B) Dalton's Atomic Theory.</w:t>
      </w:r>
    </w:p>
    <w:p w:rsidR="00B63D44" w:rsidRPr="008C21E6" w:rsidRDefault="00B63D44" w:rsidP="0002154F">
      <w:pPr>
        <w:pStyle w:val="ListParagraph"/>
      </w:pPr>
      <w:r w:rsidRPr="008C21E6">
        <w:t>C) the Scientific Method.</w:t>
      </w:r>
    </w:p>
    <w:p w:rsidR="00B63D44" w:rsidRPr="008C21E6" w:rsidRDefault="00B63D44" w:rsidP="0002154F">
      <w:pPr>
        <w:pStyle w:val="ListParagraph"/>
      </w:pPr>
      <w:r w:rsidRPr="008C21E6">
        <w:t>D) the Law of Multiple Proportions.</w:t>
      </w:r>
    </w:p>
    <w:p w:rsidR="00B63D44" w:rsidRPr="008C21E6" w:rsidRDefault="00B63D44" w:rsidP="0002154F">
      <w:pPr>
        <w:pStyle w:val="ListParagraph"/>
      </w:pPr>
      <w:r w:rsidRPr="008C21E6">
        <w:t>E) the Law of Definite Proportions.</w:t>
      </w:r>
    </w:p>
    <w:p w:rsidR="00B63D44" w:rsidRDefault="00B63D44" w:rsidP="0002154F">
      <w:pPr>
        <w:pStyle w:val="ListParagraph"/>
      </w:pPr>
    </w:p>
    <w:p w:rsidR="00452CA9" w:rsidRDefault="00452CA9" w:rsidP="0002154F">
      <w:pPr>
        <w:pStyle w:val="ListParagraph"/>
      </w:pPr>
    </w:p>
    <w:p w:rsidR="00CB5FAC" w:rsidRDefault="00CB5FAC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lastRenderedPageBreak/>
        <w:t>5</w:t>
      </w:r>
      <w:r w:rsidR="00B63D44" w:rsidRPr="008C21E6">
        <w:t>) Which of the following statements about crystalline and amorphous solids is TRUE?</w:t>
      </w:r>
    </w:p>
    <w:p w:rsidR="00B63D44" w:rsidRPr="008C21E6" w:rsidRDefault="00B63D44" w:rsidP="0002154F">
      <w:pPr>
        <w:pStyle w:val="ListParagraph"/>
      </w:pPr>
      <w:r w:rsidRPr="008C21E6">
        <w:t>A) A crystalline solid is composed of atoms or molecules arranged with long-range repeating order.</w:t>
      </w:r>
    </w:p>
    <w:p w:rsidR="00B63D44" w:rsidRPr="008C21E6" w:rsidRDefault="00B63D44" w:rsidP="0002154F">
      <w:pPr>
        <w:pStyle w:val="ListParagraph"/>
      </w:pPr>
      <w:r w:rsidRPr="008C21E6">
        <w:t>B) An example of a crystalline solid is glass.</w:t>
      </w:r>
    </w:p>
    <w:p w:rsidR="00B63D44" w:rsidRPr="008C21E6" w:rsidRDefault="00B63D44" w:rsidP="0002154F">
      <w:pPr>
        <w:pStyle w:val="ListParagraph"/>
      </w:pPr>
      <w:r w:rsidRPr="008C21E6">
        <w:t>C) An example of an amorphous solid is table salt (</w:t>
      </w:r>
      <w:proofErr w:type="spellStart"/>
      <w:r w:rsidRPr="008C21E6">
        <w:t>NaCl</w:t>
      </w:r>
      <w:proofErr w:type="spellEnd"/>
      <w:r w:rsidRPr="008C21E6">
        <w:t>).</w:t>
      </w:r>
    </w:p>
    <w:p w:rsidR="00B63D44" w:rsidRPr="008C21E6" w:rsidRDefault="00B63D44" w:rsidP="0002154F">
      <w:pPr>
        <w:pStyle w:val="ListParagraph"/>
      </w:pPr>
      <w:r w:rsidRPr="008C21E6">
        <w:t>D) An amorphous solid is composed of atoms or molecules with a majority of its volume empty.</w:t>
      </w:r>
    </w:p>
    <w:p w:rsidR="00B63D44" w:rsidRPr="008C21E6" w:rsidRDefault="00B63D44" w:rsidP="0002154F">
      <w:pPr>
        <w:pStyle w:val="ListParagraph"/>
      </w:pPr>
      <w:r w:rsidRPr="008C21E6">
        <w:t>E) All of the above statements are TRUE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6</w:t>
      </w:r>
      <w:r w:rsidR="00B63D44" w:rsidRPr="008C21E6">
        <w:t>) Choose the pure substance from the list below.</w:t>
      </w:r>
    </w:p>
    <w:p w:rsidR="00B63D44" w:rsidRPr="008C21E6" w:rsidRDefault="00B63D44" w:rsidP="0002154F">
      <w:pPr>
        <w:pStyle w:val="ListParagraph"/>
      </w:pPr>
      <w:r w:rsidRPr="008C21E6">
        <w:t>A) sea water</w:t>
      </w:r>
    </w:p>
    <w:p w:rsidR="00B63D44" w:rsidRPr="008C21E6" w:rsidRDefault="00B63D44" w:rsidP="0002154F">
      <w:pPr>
        <w:pStyle w:val="ListParagraph"/>
      </w:pPr>
      <w:r w:rsidRPr="008C21E6">
        <w:t>B) sugar</w:t>
      </w:r>
    </w:p>
    <w:p w:rsidR="00B63D44" w:rsidRPr="008C21E6" w:rsidRDefault="00B63D44" w:rsidP="0002154F">
      <w:pPr>
        <w:pStyle w:val="ListParagraph"/>
      </w:pPr>
      <w:r w:rsidRPr="008C21E6">
        <w:t>C) air</w:t>
      </w:r>
    </w:p>
    <w:p w:rsidR="00B63D44" w:rsidRPr="008C21E6" w:rsidRDefault="00B63D44" w:rsidP="0002154F">
      <w:pPr>
        <w:pStyle w:val="ListParagraph"/>
      </w:pPr>
      <w:r w:rsidRPr="008C21E6">
        <w:t>D) lemonade</w:t>
      </w:r>
    </w:p>
    <w:p w:rsidR="00B63D44" w:rsidRPr="008C21E6" w:rsidRDefault="00B63D44" w:rsidP="0002154F">
      <w:pPr>
        <w:pStyle w:val="ListParagraph"/>
      </w:pPr>
      <w:r w:rsidRPr="008C21E6">
        <w:t>E) milk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7</w:t>
      </w:r>
      <w:r w:rsidR="00B63D44" w:rsidRPr="008C21E6">
        <w:t>) Decanting is</w:t>
      </w:r>
    </w:p>
    <w:p w:rsidR="00B63D44" w:rsidRPr="008C21E6" w:rsidRDefault="00B63D44" w:rsidP="0002154F">
      <w:pPr>
        <w:pStyle w:val="ListParagraph"/>
      </w:pPr>
      <w:r w:rsidRPr="008C21E6">
        <w:t>A) a process in which the more volatile liquid is boiled off.</w:t>
      </w:r>
    </w:p>
    <w:p w:rsidR="00B63D44" w:rsidRPr="008C21E6" w:rsidRDefault="00B63D44" w:rsidP="0002154F">
      <w:pPr>
        <w:pStyle w:val="ListParagraph"/>
      </w:pPr>
      <w:r w:rsidRPr="008C21E6">
        <w:t>B) dissolving a solid into a liquid.</w:t>
      </w:r>
    </w:p>
    <w:p w:rsidR="00B63D44" w:rsidRPr="008C21E6" w:rsidRDefault="00B63D44" w:rsidP="0002154F">
      <w:pPr>
        <w:pStyle w:val="ListParagraph"/>
      </w:pPr>
      <w:r w:rsidRPr="008C21E6">
        <w:t>C) separating a solid from a liquid by pouring off the liquid.</w:t>
      </w:r>
    </w:p>
    <w:p w:rsidR="00B63D44" w:rsidRPr="008C21E6" w:rsidRDefault="00B63D44" w:rsidP="0002154F">
      <w:pPr>
        <w:pStyle w:val="ListParagraph"/>
      </w:pPr>
      <w:r w:rsidRPr="008C21E6">
        <w:t>D) pouring a mixture through a filter paper to separate the solid from the liquid.</w:t>
      </w:r>
    </w:p>
    <w:p w:rsidR="00B63D44" w:rsidRPr="008C21E6" w:rsidRDefault="00B63D44" w:rsidP="0002154F">
      <w:pPr>
        <w:pStyle w:val="ListParagraph"/>
      </w:pPr>
      <w:r w:rsidRPr="008C21E6">
        <w:t>E) heating a mixture of two solids to fuse them together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8</w:t>
      </w:r>
      <w:r w:rsidR="00B63D44" w:rsidRPr="008C21E6">
        <w:t>) Which of the following are examples of physical change?</w:t>
      </w:r>
    </w:p>
    <w:p w:rsidR="00B63D44" w:rsidRPr="008C21E6" w:rsidRDefault="00B63D44" w:rsidP="0002154F">
      <w:pPr>
        <w:pStyle w:val="ListParagraph"/>
      </w:pPr>
      <w:r w:rsidRPr="008C21E6">
        <w:t>A) sugar is dissolved in water</w:t>
      </w:r>
    </w:p>
    <w:p w:rsidR="00B63D44" w:rsidRPr="008C21E6" w:rsidRDefault="00B63D44" w:rsidP="0002154F">
      <w:pPr>
        <w:pStyle w:val="ListParagraph"/>
      </w:pPr>
      <w:r w:rsidRPr="008C21E6">
        <w:t>B) coffee is brewed</w:t>
      </w:r>
    </w:p>
    <w:p w:rsidR="00B63D44" w:rsidRPr="008C21E6" w:rsidRDefault="00B63D44" w:rsidP="0002154F">
      <w:pPr>
        <w:pStyle w:val="ListParagraph"/>
      </w:pPr>
      <w:r w:rsidRPr="008C21E6">
        <w:t>C) dry ice sublimes</w:t>
      </w:r>
    </w:p>
    <w:p w:rsidR="00B63D44" w:rsidRPr="008C21E6" w:rsidRDefault="00B63D44" w:rsidP="0002154F">
      <w:pPr>
        <w:pStyle w:val="ListParagraph"/>
      </w:pPr>
      <w:r w:rsidRPr="008C21E6">
        <w:t>D) ice (solid water) melts</w:t>
      </w:r>
    </w:p>
    <w:p w:rsidR="00B63D44" w:rsidRPr="008C21E6" w:rsidRDefault="00B63D44" w:rsidP="0002154F">
      <w:pPr>
        <w:pStyle w:val="ListParagraph"/>
      </w:pPr>
      <w:r w:rsidRPr="008C21E6">
        <w:t>E) All of these are examples of physical change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9</w:t>
      </w:r>
      <w:r w:rsidR="00B63D44" w:rsidRPr="008C21E6">
        <w:t xml:space="preserve">) A chemical change </w:t>
      </w:r>
    </w:p>
    <w:p w:rsidR="00B63D44" w:rsidRPr="008C21E6" w:rsidRDefault="00B63D44" w:rsidP="0002154F">
      <w:pPr>
        <w:pStyle w:val="ListParagraph"/>
      </w:pPr>
      <w:r w:rsidRPr="008C21E6">
        <w:t>A) occurs when methane gas is burned.</w:t>
      </w:r>
    </w:p>
    <w:p w:rsidR="00B63D44" w:rsidRPr="008C21E6" w:rsidRDefault="00B63D44" w:rsidP="0002154F">
      <w:pPr>
        <w:pStyle w:val="ListParagraph"/>
      </w:pPr>
      <w:r w:rsidRPr="008C21E6">
        <w:t>B) occurs when paper is shredded.</w:t>
      </w:r>
    </w:p>
    <w:p w:rsidR="00B63D44" w:rsidRPr="008C21E6" w:rsidRDefault="00B63D44" w:rsidP="0002154F">
      <w:pPr>
        <w:pStyle w:val="ListParagraph"/>
      </w:pPr>
      <w:r w:rsidRPr="008C21E6">
        <w:t>C) occurs when water is vaporized.</w:t>
      </w:r>
    </w:p>
    <w:p w:rsidR="00B63D44" w:rsidRPr="008C21E6" w:rsidRDefault="00B63D44" w:rsidP="0002154F">
      <w:pPr>
        <w:pStyle w:val="ListParagraph"/>
      </w:pPr>
      <w:r w:rsidRPr="008C21E6">
        <w:t>D) occurs when salt is dissolved in water.</w:t>
      </w:r>
    </w:p>
    <w:p w:rsidR="00B63D44" w:rsidRPr="008C21E6" w:rsidRDefault="00B63D44" w:rsidP="0002154F">
      <w:pPr>
        <w:pStyle w:val="ListParagraph"/>
      </w:pPr>
      <w:r w:rsidRPr="008C21E6">
        <w:t>E) occurs when powdered lemonade is stirred into water.</w:t>
      </w:r>
    </w:p>
    <w:p w:rsidR="00B63D44" w:rsidRDefault="00B63D44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lastRenderedPageBreak/>
        <w:t>10</w:t>
      </w:r>
      <w:r w:rsidR="00B63D44" w:rsidRPr="008C21E6">
        <w:t xml:space="preserve">) Read the water level with the correct number of significant figures.  </w:t>
      </w:r>
    </w:p>
    <w:p w:rsidR="00B63D44" w:rsidRPr="008C21E6" w:rsidRDefault="00B63D44" w:rsidP="0002154F">
      <w:pPr>
        <w:pStyle w:val="ListParagraph"/>
      </w:pPr>
      <w:r w:rsidRPr="008C21E6">
        <w:rPr>
          <w:noProof/>
        </w:rPr>
        <w:drawing>
          <wp:inline distT="0" distB="0" distL="0" distR="0" wp14:anchorId="5D8614A2" wp14:editId="7BD26A9B">
            <wp:extent cx="1743075" cy="304800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21E6">
        <w:t xml:space="preserve"> </w:t>
      </w:r>
    </w:p>
    <w:p w:rsidR="00B63D44" w:rsidRPr="008C21E6" w:rsidRDefault="00B63D44" w:rsidP="0002154F">
      <w:pPr>
        <w:pStyle w:val="ListParagraph"/>
      </w:pPr>
      <w:r w:rsidRPr="008C21E6">
        <w:t>A) 5 mL</w:t>
      </w:r>
    </w:p>
    <w:p w:rsidR="00B63D44" w:rsidRPr="008C21E6" w:rsidRDefault="00B63D44" w:rsidP="0002154F">
      <w:pPr>
        <w:pStyle w:val="ListParagraph"/>
      </w:pPr>
      <w:r w:rsidRPr="008C21E6">
        <w:t>B) 5.3 mL</w:t>
      </w:r>
    </w:p>
    <w:p w:rsidR="00B63D44" w:rsidRPr="008C21E6" w:rsidRDefault="00B63D44" w:rsidP="0002154F">
      <w:pPr>
        <w:pStyle w:val="ListParagraph"/>
      </w:pPr>
      <w:r w:rsidRPr="008C21E6">
        <w:t>C) 5.32 mL</w:t>
      </w:r>
    </w:p>
    <w:p w:rsidR="00B63D44" w:rsidRPr="008C21E6" w:rsidRDefault="00B63D44" w:rsidP="0002154F">
      <w:pPr>
        <w:pStyle w:val="ListParagraph"/>
      </w:pPr>
      <w:r w:rsidRPr="008C21E6">
        <w:t>D) 5.320 mL</w:t>
      </w:r>
    </w:p>
    <w:p w:rsidR="00B63D44" w:rsidRPr="008C21E6" w:rsidRDefault="00B63D44" w:rsidP="0002154F">
      <w:pPr>
        <w:pStyle w:val="ListParagraph"/>
      </w:pPr>
      <w:r w:rsidRPr="008C21E6">
        <w:t>E) 5.3200 mL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11</w:t>
      </w:r>
      <w:r w:rsidR="00B63D44" w:rsidRPr="008C21E6">
        <w:t xml:space="preserve">) Read the temperature with the correct number of significant figures. </w:t>
      </w:r>
    </w:p>
    <w:p w:rsidR="00B63D44" w:rsidRPr="008C21E6" w:rsidRDefault="00B63D44" w:rsidP="0002154F">
      <w:pPr>
        <w:pStyle w:val="ListParagraph"/>
      </w:pPr>
      <w:r w:rsidRPr="008C21E6">
        <w:rPr>
          <w:noProof/>
        </w:rPr>
        <w:drawing>
          <wp:inline distT="0" distB="0" distL="0" distR="0" wp14:anchorId="5250C1C1" wp14:editId="7F25F648">
            <wp:extent cx="971550" cy="2809875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3D44" w:rsidRPr="008C21E6" w:rsidRDefault="00B63D44" w:rsidP="0002154F">
      <w:pPr>
        <w:pStyle w:val="ListParagraph"/>
      </w:pPr>
      <w:r w:rsidRPr="008C21E6">
        <w:t>A) 87°C</w:t>
      </w:r>
    </w:p>
    <w:p w:rsidR="00B63D44" w:rsidRPr="008C21E6" w:rsidRDefault="00B63D44" w:rsidP="0002154F">
      <w:pPr>
        <w:pStyle w:val="ListParagraph"/>
      </w:pPr>
      <w:r w:rsidRPr="008C21E6">
        <w:t>B) 87.2°C</w:t>
      </w:r>
    </w:p>
    <w:p w:rsidR="00B63D44" w:rsidRPr="008C21E6" w:rsidRDefault="00B63D44" w:rsidP="0002154F">
      <w:pPr>
        <w:pStyle w:val="ListParagraph"/>
      </w:pPr>
      <w:r w:rsidRPr="008C21E6">
        <w:t>C) 87.20°C</w:t>
      </w:r>
    </w:p>
    <w:p w:rsidR="00B63D44" w:rsidRPr="008C21E6" w:rsidRDefault="00B63D44" w:rsidP="0002154F">
      <w:pPr>
        <w:pStyle w:val="ListParagraph"/>
      </w:pPr>
      <w:r w:rsidRPr="008C21E6">
        <w:t>D) 87.200°C</w:t>
      </w:r>
    </w:p>
    <w:p w:rsidR="00B63D44" w:rsidRPr="008C21E6" w:rsidRDefault="00B63D44" w:rsidP="0002154F">
      <w:pPr>
        <w:pStyle w:val="ListParagraph"/>
      </w:pPr>
      <w:r w:rsidRPr="008C21E6">
        <w:t>E) 87.2000°C</w:t>
      </w:r>
    </w:p>
    <w:p w:rsidR="00B63D44" w:rsidRPr="008C21E6" w:rsidRDefault="008C21E6" w:rsidP="0002154F">
      <w:pPr>
        <w:pStyle w:val="ListParagraph"/>
      </w:pPr>
      <w:r w:rsidRPr="008C21E6">
        <w:lastRenderedPageBreak/>
        <w:t>12</w:t>
      </w:r>
      <w:r w:rsidR="00B63D44" w:rsidRPr="008C21E6">
        <w:t>) Which of the following is an example of the law of multiple proportions?</w:t>
      </w:r>
    </w:p>
    <w:p w:rsidR="00B63D44" w:rsidRPr="008C21E6" w:rsidRDefault="00B63D44" w:rsidP="0002154F">
      <w:pPr>
        <w:pStyle w:val="ListParagraph"/>
      </w:pPr>
      <w:r w:rsidRPr="008C21E6">
        <w:t>A) A sample of chlorine is found to contain three times as much Cl-35 as Cl-37.</w:t>
      </w:r>
    </w:p>
    <w:p w:rsidR="00B63D44" w:rsidRPr="008C21E6" w:rsidRDefault="00B63D44" w:rsidP="0002154F">
      <w:pPr>
        <w:pStyle w:val="ListParagraph"/>
      </w:pPr>
      <w:r w:rsidRPr="008C21E6">
        <w:t xml:space="preserve">B) Two different compounds formed from carbon and oxygen have the following mass ratios:  </w:t>
      </w:r>
    </w:p>
    <w:p w:rsidR="00B63D44" w:rsidRPr="008C21E6" w:rsidRDefault="00B63D44" w:rsidP="0002154F">
      <w:pPr>
        <w:pStyle w:val="ListParagraph"/>
      </w:pPr>
      <w:r w:rsidRPr="008C21E6">
        <w:t>1.33 g O:  1 g C and 2.66 g O:  1 g C.</w:t>
      </w:r>
    </w:p>
    <w:p w:rsidR="00B63D44" w:rsidRPr="008C21E6" w:rsidRDefault="00B63D44" w:rsidP="0002154F">
      <w:pPr>
        <w:pStyle w:val="ListParagraph"/>
      </w:pPr>
      <w:r w:rsidRPr="008C21E6">
        <w:t>C) Two different samples of table salt are found to have the same ratio of sodium to chlorine.</w:t>
      </w:r>
    </w:p>
    <w:p w:rsidR="00B63D44" w:rsidRPr="008C21E6" w:rsidRDefault="00B63D44" w:rsidP="0002154F">
      <w:pPr>
        <w:pStyle w:val="ListParagraph"/>
      </w:pPr>
      <w:r w:rsidRPr="008C21E6">
        <w:t xml:space="preserve">D) The atomic mass of bromine is found to be 79.90 </w:t>
      </w:r>
      <w:proofErr w:type="spellStart"/>
      <w:r w:rsidRPr="008C21E6">
        <w:t>amu</w:t>
      </w:r>
      <w:proofErr w:type="spellEnd"/>
      <w:r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E) Nitrogen dioxide always has a mass ratio of 2.28 g O:  1 g N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13</w:t>
      </w:r>
      <w:r w:rsidR="00B63D44" w:rsidRPr="008C21E6">
        <w:t>) Identify the charges of the protons, neutrons, and electrons.</w:t>
      </w:r>
    </w:p>
    <w:p w:rsidR="00B63D44" w:rsidRPr="008C21E6" w:rsidRDefault="00B63D44" w:rsidP="0002154F">
      <w:pPr>
        <w:pStyle w:val="ListParagraph"/>
      </w:pPr>
      <w:r w:rsidRPr="008C21E6">
        <w:t>A) protons +1, neutrons 0, electrons -1</w:t>
      </w:r>
    </w:p>
    <w:p w:rsidR="00B63D44" w:rsidRPr="008C21E6" w:rsidRDefault="00B63D44" w:rsidP="0002154F">
      <w:pPr>
        <w:pStyle w:val="ListParagraph"/>
      </w:pPr>
      <w:r w:rsidRPr="008C21E6">
        <w:t>B) protons 0, neutrons -1, electrons +1</w:t>
      </w:r>
    </w:p>
    <w:p w:rsidR="00B63D44" w:rsidRPr="008C21E6" w:rsidRDefault="00B63D44" w:rsidP="0002154F">
      <w:pPr>
        <w:pStyle w:val="ListParagraph"/>
      </w:pPr>
      <w:r w:rsidRPr="008C21E6">
        <w:t>C) protons -1, neutrons 0, electrons +1</w:t>
      </w:r>
    </w:p>
    <w:p w:rsidR="00B63D44" w:rsidRPr="008C21E6" w:rsidRDefault="00B63D44" w:rsidP="0002154F">
      <w:pPr>
        <w:pStyle w:val="ListParagraph"/>
      </w:pPr>
      <w:r w:rsidRPr="008C21E6">
        <w:t>D) protons 0, neutrons +1, electrons -1</w:t>
      </w:r>
    </w:p>
    <w:p w:rsidR="00B63D44" w:rsidRPr="008C21E6" w:rsidRDefault="00B63D44" w:rsidP="0002154F">
      <w:pPr>
        <w:pStyle w:val="ListParagraph"/>
      </w:pPr>
      <w:r w:rsidRPr="008C21E6">
        <w:t>E) protons +1, neutrons -1, electrons 0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14</w:t>
      </w:r>
      <w:r w:rsidR="00B63D44" w:rsidRPr="008C21E6">
        <w:t xml:space="preserve">) The mass number is equal to </w:t>
      </w:r>
    </w:p>
    <w:p w:rsidR="00B63D44" w:rsidRPr="008C21E6" w:rsidRDefault="00B63D44" w:rsidP="0002154F">
      <w:pPr>
        <w:pStyle w:val="ListParagraph"/>
      </w:pPr>
      <w:r w:rsidRPr="008C21E6">
        <w:t>A) the sum of the number of the electrons and protons.</w:t>
      </w:r>
    </w:p>
    <w:p w:rsidR="00B63D44" w:rsidRPr="008C21E6" w:rsidRDefault="00B63D44" w:rsidP="0002154F">
      <w:pPr>
        <w:pStyle w:val="ListParagraph"/>
      </w:pPr>
      <w:r w:rsidRPr="008C21E6">
        <w:t>B) the sum of the number of the neutrons and electrons.</w:t>
      </w:r>
    </w:p>
    <w:p w:rsidR="00B63D44" w:rsidRPr="008C21E6" w:rsidRDefault="00B63D44" w:rsidP="0002154F">
      <w:pPr>
        <w:pStyle w:val="ListParagraph"/>
      </w:pPr>
      <w:r w:rsidRPr="008C21E6">
        <w:t>C) the sum of the number of protons, neutrons, and electrons.</w:t>
      </w:r>
    </w:p>
    <w:p w:rsidR="00B63D44" w:rsidRPr="008C21E6" w:rsidRDefault="00B63D44" w:rsidP="0002154F">
      <w:pPr>
        <w:pStyle w:val="ListParagraph"/>
      </w:pPr>
      <w:r w:rsidRPr="008C21E6">
        <w:t>D) the sum of the number of protons and neutrons.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1</w:t>
      </w:r>
      <w:r w:rsidR="008C21E6" w:rsidRPr="008C21E6">
        <w:t>5</w:t>
      </w:r>
      <w:r w:rsidRPr="008C21E6">
        <w:t>) Determine the number of protons, neutrons and electrons in the following:</w:t>
      </w:r>
    </w:p>
    <w:p w:rsidR="00B63D44" w:rsidRPr="008C21E6" w:rsidRDefault="00B63D44" w:rsidP="0002154F">
      <w:pPr>
        <w:pStyle w:val="ListParagraph"/>
      </w:pPr>
      <w:r w:rsidRPr="008C21E6">
        <w:rPr>
          <w:position w:val="-12"/>
        </w:rPr>
        <w:object w:dxaOrig="480" w:dyaOrig="440">
          <v:shape id="_x0000_i1026" type="#_x0000_t75" style="width:24pt;height:21pt" o:ole="">
            <v:imagedata r:id="rId12" o:title=""/>
          </v:shape>
          <o:OLEObject Type="Embed" ProgID="Equation.DSMT4" ShapeID="_x0000_i1026" DrawAspect="Content" ObjectID="_1479793338" r:id="rId13"/>
        </w:object>
      </w:r>
    </w:p>
    <w:p w:rsidR="00B63D44" w:rsidRPr="008C21E6" w:rsidRDefault="00B63D44" w:rsidP="0002154F">
      <w:pPr>
        <w:pStyle w:val="ListParagraph"/>
      </w:pPr>
      <w:r w:rsidRPr="008C21E6">
        <w:t>A) p</w:t>
      </w:r>
      <w:r w:rsidRPr="008C21E6">
        <w:rPr>
          <w:position w:val="4"/>
        </w:rPr>
        <w:t>+</w:t>
      </w:r>
      <w:r w:rsidRPr="008C21E6">
        <w:t xml:space="preserve"> = 18</w:t>
      </w:r>
      <w:r w:rsidRPr="008C21E6">
        <w:tab/>
        <w:t>n° = 18</w:t>
      </w:r>
      <w:r w:rsidRPr="008C21E6">
        <w:tab/>
      </w:r>
      <w:r w:rsidR="00494B0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22</w:t>
      </w:r>
    </w:p>
    <w:p w:rsidR="00B63D44" w:rsidRPr="008C21E6" w:rsidRDefault="00B63D44" w:rsidP="0002154F">
      <w:pPr>
        <w:pStyle w:val="ListParagraph"/>
      </w:pPr>
      <w:r w:rsidRPr="008C21E6">
        <w:t>B) p</w:t>
      </w:r>
      <w:r w:rsidRPr="008C21E6">
        <w:rPr>
          <w:position w:val="4"/>
        </w:rPr>
        <w:t>+</w:t>
      </w:r>
      <w:r w:rsidRPr="008C21E6">
        <w:t xml:space="preserve"> = 18</w:t>
      </w:r>
      <w:r w:rsidRPr="008C21E6">
        <w:tab/>
        <w:t>n° = 22</w:t>
      </w:r>
      <w:r w:rsidRPr="008C21E6">
        <w:tab/>
      </w:r>
      <w:r w:rsidR="00494B0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8</w:t>
      </w:r>
    </w:p>
    <w:p w:rsidR="00B63D44" w:rsidRPr="008C21E6" w:rsidRDefault="00B63D44" w:rsidP="0002154F">
      <w:pPr>
        <w:pStyle w:val="ListParagraph"/>
      </w:pPr>
      <w:r w:rsidRPr="008C21E6">
        <w:t>C) p</w:t>
      </w:r>
      <w:r w:rsidRPr="008C21E6">
        <w:rPr>
          <w:position w:val="4"/>
        </w:rPr>
        <w:t>+</w:t>
      </w:r>
      <w:r w:rsidRPr="008C21E6">
        <w:t xml:space="preserve"> = 22</w:t>
      </w:r>
      <w:r w:rsidRPr="008C21E6">
        <w:tab/>
        <w:t>n° = 18</w:t>
      </w:r>
      <w:r w:rsidRPr="008C21E6">
        <w:tab/>
      </w:r>
      <w:r w:rsidR="00494B0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8</w:t>
      </w:r>
    </w:p>
    <w:p w:rsidR="00B63D44" w:rsidRPr="008C21E6" w:rsidRDefault="00B63D44" w:rsidP="0002154F">
      <w:pPr>
        <w:pStyle w:val="ListParagraph"/>
      </w:pPr>
      <w:r w:rsidRPr="008C21E6">
        <w:t>D) p</w:t>
      </w:r>
      <w:r w:rsidRPr="008C21E6">
        <w:rPr>
          <w:position w:val="4"/>
        </w:rPr>
        <w:t>+</w:t>
      </w:r>
      <w:r w:rsidRPr="008C21E6">
        <w:t xml:space="preserve"> = 18</w:t>
      </w:r>
      <w:r w:rsidRPr="008C21E6">
        <w:tab/>
        <w:t>n° = 22</w:t>
      </w:r>
      <w:r w:rsidRPr="008C21E6">
        <w:tab/>
      </w:r>
      <w:r w:rsidR="00494B0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40</w:t>
      </w:r>
    </w:p>
    <w:p w:rsidR="00B63D44" w:rsidRPr="008C21E6" w:rsidRDefault="00B63D44" w:rsidP="0002154F">
      <w:pPr>
        <w:pStyle w:val="ListParagraph"/>
      </w:pPr>
      <w:r w:rsidRPr="008C21E6">
        <w:t>E) p</w:t>
      </w:r>
      <w:r w:rsidRPr="008C21E6">
        <w:rPr>
          <w:position w:val="4"/>
        </w:rPr>
        <w:t>+</w:t>
      </w:r>
      <w:r w:rsidRPr="008C21E6">
        <w:t xml:space="preserve"> = 40 </w:t>
      </w:r>
      <w:r w:rsidRPr="008C21E6">
        <w:tab/>
        <w:t>n° = 22</w:t>
      </w:r>
      <w:r w:rsidRPr="008C21E6">
        <w:tab/>
      </w:r>
      <w:r w:rsidR="00494B0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8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1</w:t>
      </w:r>
      <w:r w:rsidR="008C21E6" w:rsidRPr="008C21E6">
        <w:t>6</w:t>
      </w:r>
      <w:r w:rsidRPr="008C21E6">
        <w:t xml:space="preserve">) What element is defined by the following information? 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 xml:space="preserve"> p</w:t>
      </w:r>
      <w:r w:rsidRPr="008C21E6">
        <w:rPr>
          <w:position w:val="4"/>
        </w:rPr>
        <w:t>+</w:t>
      </w:r>
      <w:r w:rsidRPr="008C21E6">
        <w:t xml:space="preserve"> = 11</w:t>
      </w:r>
      <w:r w:rsidRPr="008C21E6">
        <w:tab/>
      </w:r>
      <w:r w:rsidR="00494B08">
        <w:tab/>
      </w:r>
      <w:r w:rsidRPr="008C21E6">
        <w:t xml:space="preserve">n° = 12 </w:t>
      </w:r>
      <w:r w:rsidR="00494B08">
        <w:tab/>
      </w:r>
      <w:r w:rsidRPr="008C21E6">
        <w:tab/>
        <w:t>e</w:t>
      </w:r>
      <w:r w:rsidRPr="008C21E6">
        <w:rPr>
          <w:position w:val="4"/>
        </w:rPr>
        <w:t>-</w:t>
      </w:r>
      <w:r w:rsidRPr="008C21E6">
        <w:t xml:space="preserve"> = 11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A) sodium</w:t>
      </w:r>
    </w:p>
    <w:p w:rsidR="00B63D44" w:rsidRPr="008C21E6" w:rsidRDefault="00B63D44" w:rsidP="0002154F">
      <w:pPr>
        <w:pStyle w:val="ListParagraph"/>
      </w:pPr>
      <w:r w:rsidRPr="008C21E6">
        <w:t>B) vanadium</w:t>
      </w:r>
    </w:p>
    <w:p w:rsidR="00B63D44" w:rsidRPr="008C21E6" w:rsidRDefault="00B63D44" w:rsidP="0002154F">
      <w:pPr>
        <w:pStyle w:val="ListParagraph"/>
      </w:pPr>
      <w:r w:rsidRPr="008C21E6">
        <w:t>C) magnesium</w:t>
      </w:r>
    </w:p>
    <w:p w:rsidR="00B63D44" w:rsidRPr="008C21E6" w:rsidRDefault="00B63D44" w:rsidP="0002154F">
      <w:pPr>
        <w:pStyle w:val="ListParagraph"/>
      </w:pPr>
      <w:r w:rsidRPr="008C21E6">
        <w:t>D) titanium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17</w:t>
      </w:r>
      <w:r w:rsidR="00B63D44" w:rsidRPr="008C21E6">
        <w:t xml:space="preserve">) Identify a </w:t>
      </w:r>
      <w:proofErr w:type="spellStart"/>
      <w:r w:rsidR="00B63D44" w:rsidRPr="008C21E6">
        <w:t>cation</w:t>
      </w:r>
      <w:proofErr w:type="spellEnd"/>
      <w:r w:rsidR="00B63D44"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A) An atom that has lost an electron.</w:t>
      </w:r>
    </w:p>
    <w:p w:rsidR="00B63D44" w:rsidRPr="008C21E6" w:rsidRDefault="00B63D44" w:rsidP="0002154F">
      <w:pPr>
        <w:pStyle w:val="ListParagraph"/>
      </w:pPr>
      <w:r w:rsidRPr="008C21E6">
        <w:t>B) An atom that has gained an electron.</w:t>
      </w:r>
    </w:p>
    <w:p w:rsidR="00B63D44" w:rsidRPr="008C21E6" w:rsidRDefault="00B63D44" w:rsidP="0002154F">
      <w:pPr>
        <w:pStyle w:val="ListParagraph"/>
      </w:pPr>
      <w:r w:rsidRPr="008C21E6">
        <w:t>C) An atom that has lost a proton.</w:t>
      </w:r>
    </w:p>
    <w:p w:rsidR="00B63D44" w:rsidRPr="008C21E6" w:rsidRDefault="00B63D44" w:rsidP="0002154F">
      <w:pPr>
        <w:pStyle w:val="ListParagraph"/>
      </w:pPr>
      <w:r w:rsidRPr="008C21E6">
        <w:t>D) An atom that has gained a proton.</w:t>
      </w:r>
    </w:p>
    <w:p w:rsidR="00B63D44" w:rsidRPr="008C21E6" w:rsidRDefault="00B63D44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lastRenderedPageBreak/>
        <w:t>18</w:t>
      </w:r>
      <w:r w:rsidR="00B63D44" w:rsidRPr="008C21E6">
        <w:t>) Which of the following elements is a halogen?</w:t>
      </w:r>
    </w:p>
    <w:p w:rsidR="00B63D44" w:rsidRPr="008C21E6" w:rsidRDefault="00B63D44" w:rsidP="0002154F">
      <w:pPr>
        <w:pStyle w:val="ListParagraph"/>
      </w:pPr>
      <w:r w:rsidRPr="008C21E6">
        <w:t>A) Ne</w:t>
      </w:r>
    </w:p>
    <w:p w:rsidR="00B63D44" w:rsidRPr="008C21E6" w:rsidRDefault="00B63D44" w:rsidP="0002154F">
      <w:pPr>
        <w:pStyle w:val="ListParagraph"/>
      </w:pPr>
      <w:r w:rsidRPr="008C21E6">
        <w:t>B) I</w:t>
      </w:r>
    </w:p>
    <w:p w:rsidR="00B63D44" w:rsidRPr="008C21E6" w:rsidRDefault="00B63D44" w:rsidP="0002154F">
      <w:pPr>
        <w:pStyle w:val="ListParagraph"/>
      </w:pPr>
      <w:r w:rsidRPr="008C21E6">
        <w:t>C) O</w:t>
      </w:r>
    </w:p>
    <w:p w:rsidR="00B63D44" w:rsidRPr="008C21E6" w:rsidRDefault="00B63D44" w:rsidP="0002154F">
      <w:pPr>
        <w:pStyle w:val="ListParagraph"/>
      </w:pPr>
      <w:r w:rsidRPr="008C21E6">
        <w:t>D) Mg</w:t>
      </w:r>
    </w:p>
    <w:p w:rsidR="00B63D44" w:rsidRPr="008C21E6" w:rsidRDefault="00B63D44" w:rsidP="0002154F">
      <w:pPr>
        <w:pStyle w:val="ListParagraph"/>
      </w:pPr>
      <w:r w:rsidRPr="008C21E6">
        <w:t>E) K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19</w:t>
      </w:r>
      <w:r w:rsidR="00B63D44" w:rsidRPr="008C21E6">
        <w:t>) Calculate the atomic mass of silver if silver has 2 naturally occurring isotopes with the following masses and natural abundances: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Ag-107</w:t>
      </w:r>
      <w:r w:rsidRPr="008C21E6">
        <w:tab/>
        <w:t xml:space="preserve">106.90509 </w:t>
      </w:r>
      <w:proofErr w:type="spellStart"/>
      <w:r w:rsidRPr="008C21E6">
        <w:t>amu</w:t>
      </w:r>
      <w:proofErr w:type="spellEnd"/>
      <w:r w:rsidRPr="008C21E6">
        <w:tab/>
        <w:t>51.84%</w:t>
      </w:r>
    </w:p>
    <w:p w:rsidR="00B63D44" w:rsidRPr="008C21E6" w:rsidRDefault="00B63D44" w:rsidP="0002154F">
      <w:pPr>
        <w:pStyle w:val="ListParagraph"/>
      </w:pPr>
      <w:r w:rsidRPr="008C21E6">
        <w:t>Ag-109</w:t>
      </w:r>
      <w:r w:rsidRPr="008C21E6">
        <w:tab/>
        <w:t xml:space="preserve">108.90476 </w:t>
      </w:r>
      <w:proofErr w:type="spellStart"/>
      <w:r w:rsidRPr="008C21E6">
        <w:t>amu</w:t>
      </w:r>
      <w:proofErr w:type="spellEnd"/>
      <w:r w:rsidRPr="008C21E6">
        <w:tab/>
        <w:t>48.46%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 xml:space="preserve">A) 107.90 </w:t>
      </w:r>
      <w:proofErr w:type="spellStart"/>
      <w:r w:rsidRPr="008C21E6">
        <w:t>amu</w:t>
      </w:r>
      <w:proofErr w:type="spellEnd"/>
    </w:p>
    <w:p w:rsidR="00B63D44" w:rsidRPr="008C21E6" w:rsidRDefault="00B63D44" w:rsidP="0002154F">
      <w:pPr>
        <w:pStyle w:val="ListParagraph"/>
      </w:pPr>
      <w:r w:rsidRPr="008C21E6">
        <w:t xml:space="preserve">B) 108.00 </w:t>
      </w:r>
      <w:proofErr w:type="spellStart"/>
      <w:r w:rsidRPr="008C21E6">
        <w:t>amu</w:t>
      </w:r>
      <w:proofErr w:type="spellEnd"/>
    </w:p>
    <w:p w:rsidR="00B63D44" w:rsidRPr="008C21E6" w:rsidRDefault="00B63D44" w:rsidP="0002154F">
      <w:pPr>
        <w:pStyle w:val="ListParagraph"/>
      </w:pPr>
      <w:r w:rsidRPr="008C21E6">
        <w:t xml:space="preserve">C) 107.79 </w:t>
      </w:r>
      <w:proofErr w:type="spellStart"/>
      <w:r w:rsidRPr="008C21E6">
        <w:t>amu</w:t>
      </w:r>
      <w:proofErr w:type="spellEnd"/>
    </w:p>
    <w:p w:rsidR="00B63D44" w:rsidRPr="008C21E6" w:rsidRDefault="00B63D44" w:rsidP="0002154F">
      <w:pPr>
        <w:pStyle w:val="ListParagraph"/>
      </w:pPr>
      <w:r w:rsidRPr="008C21E6">
        <w:t xml:space="preserve">D) 108.32 </w:t>
      </w:r>
      <w:proofErr w:type="spellStart"/>
      <w:r w:rsidRPr="008C21E6">
        <w:t>amu</w:t>
      </w:r>
      <w:proofErr w:type="spellEnd"/>
    </w:p>
    <w:p w:rsidR="00B63D44" w:rsidRPr="008C21E6" w:rsidRDefault="00B63D44" w:rsidP="0002154F">
      <w:pPr>
        <w:pStyle w:val="ListParagraph"/>
      </w:pPr>
      <w:r w:rsidRPr="008C21E6">
        <w:t xml:space="preserve">E) 108.19 </w:t>
      </w:r>
      <w:proofErr w:type="spellStart"/>
      <w:r w:rsidRPr="008C21E6">
        <w:t>amu</w:t>
      </w:r>
      <w:proofErr w:type="spellEnd"/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20</w:t>
      </w:r>
      <w:r w:rsidR="00B63D44" w:rsidRPr="008C21E6">
        <w:t>) How many atoms are in 2.50 moles of CO</w:t>
      </w:r>
      <w:r w:rsidR="00B63D44" w:rsidRPr="008C21E6">
        <w:rPr>
          <w:position w:val="-4"/>
        </w:rPr>
        <w:t>2</w:t>
      </w:r>
      <w:r w:rsidR="00B63D44" w:rsidRPr="008C21E6">
        <w:t>?</w:t>
      </w:r>
    </w:p>
    <w:p w:rsidR="00B63D44" w:rsidRPr="008C21E6" w:rsidRDefault="00B63D44" w:rsidP="0002154F">
      <w:pPr>
        <w:pStyle w:val="ListParagraph"/>
      </w:pPr>
      <w:r w:rsidRPr="008C21E6">
        <w:t>A) 4.52 x 10</w:t>
      </w:r>
      <w:r w:rsidRPr="008C21E6">
        <w:rPr>
          <w:position w:val="4"/>
        </w:rPr>
        <w:t>24</w:t>
      </w:r>
      <w:r w:rsidRPr="008C21E6">
        <w:t xml:space="preserve"> atoms</w:t>
      </w:r>
    </w:p>
    <w:p w:rsidR="00B63D44" w:rsidRPr="008C21E6" w:rsidRDefault="00B63D44" w:rsidP="0002154F">
      <w:pPr>
        <w:pStyle w:val="ListParagraph"/>
      </w:pPr>
      <w:r w:rsidRPr="008C21E6">
        <w:t>B) 1.52 x 10</w:t>
      </w:r>
      <w:r w:rsidRPr="008C21E6">
        <w:rPr>
          <w:position w:val="4"/>
        </w:rPr>
        <w:t>24</w:t>
      </w:r>
      <w:r w:rsidRPr="008C21E6">
        <w:t xml:space="preserve"> atoms</w:t>
      </w:r>
    </w:p>
    <w:p w:rsidR="00B63D44" w:rsidRPr="008C21E6" w:rsidRDefault="00B63D44" w:rsidP="0002154F">
      <w:pPr>
        <w:pStyle w:val="ListParagraph"/>
      </w:pPr>
      <w:r w:rsidRPr="008C21E6">
        <w:t>C) 5.02 x 10</w:t>
      </w:r>
      <w:r w:rsidRPr="008C21E6">
        <w:rPr>
          <w:position w:val="4"/>
        </w:rPr>
        <w:t>23</w:t>
      </w:r>
      <w:r w:rsidRPr="008C21E6">
        <w:t xml:space="preserve"> atoms</w:t>
      </w:r>
    </w:p>
    <w:p w:rsidR="00B63D44" w:rsidRPr="008C21E6" w:rsidRDefault="00B63D44" w:rsidP="0002154F">
      <w:pPr>
        <w:pStyle w:val="ListParagraph"/>
      </w:pPr>
      <w:r w:rsidRPr="008C21E6">
        <w:t>D) 3.01 x 10</w:t>
      </w:r>
      <w:r w:rsidRPr="008C21E6">
        <w:rPr>
          <w:position w:val="4"/>
        </w:rPr>
        <w:t>24</w:t>
      </w:r>
      <w:r w:rsidRPr="008C21E6">
        <w:t xml:space="preserve"> atoms</w:t>
      </w:r>
    </w:p>
    <w:p w:rsidR="00B63D44" w:rsidRPr="008C21E6" w:rsidRDefault="00B63D44" w:rsidP="0002154F">
      <w:pPr>
        <w:pStyle w:val="ListParagraph"/>
      </w:pPr>
      <w:r w:rsidRPr="008C21E6">
        <w:t>E) 7.53 x 10</w:t>
      </w:r>
      <w:r w:rsidRPr="008C21E6">
        <w:rPr>
          <w:position w:val="4"/>
        </w:rPr>
        <w:t>23</w:t>
      </w:r>
      <w:r w:rsidRPr="008C21E6">
        <w:t xml:space="preserve"> atoms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21</w:t>
      </w:r>
      <w:r w:rsidR="00B63D44" w:rsidRPr="008C21E6">
        <w:t>) Calculate the mass (in g) of 1.9 x 10</w:t>
      </w:r>
      <w:r w:rsidR="00B63D44" w:rsidRPr="008C21E6">
        <w:rPr>
          <w:position w:val="4"/>
        </w:rPr>
        <w:t>24</w:t>
      </w:r>
      <w:r w:rsidR="00B63D44" w:rsidRPr="008C21E6">
        <w:t xml:space="preserve"> atoms of </w:t>
      </w:r>
      <w:proofErr w:type="spellStart"/>
      <w:r w:rsidR="00B63D44" w:rsidRPr="008C21E6">
        <w:t>Pb</w:t>
      </w:r>
      <w:proofErr w:type="spellEnd"/>
      <w:r w:rsidR="00B63D44"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A) 3.9 × 10</w:t>
      </w:r>
      <w:r w:rsidRPr="008C21E6">
        <w:rPr>
          <w:position w:val="4"/>
        </w:rPr>
        <w:t>2</w:t>
      </w:r>
      <w:r w:rsidRPr="008C21E6">
        <w:t xml:space="preserve"> g</w:t>
      </w:r>
    </w:p>
    <w:p w:rsidR="00B63D44" w:rsidRPr="008C21E6" w:rsidRDefault="00B63D44" w:rsidP="0002154F">
      <w:pPr>
        <w:pStyle w:val="ListParagraph"/>
      </w:pPr>
      <w:r w:rsidRPr="008C21E6">
        <w:t>B) 2.4 × 10</w:t>
      </w:r>
      <w:r w:rsidRPr="008C21E6">
        <w:rPr>
          <w:position w:val="4"/>
        </w:rPr>
        <w:t>2</w:t>
      </w:r>
      <w:r w:rsidRPr="008C21E6">
        <w:t xml:space="preserve"> g</w:t>
      </w:r>
    </w:p>
    <w:p w:rsidR="00B63D44" w:rsidRPr="008C21E6" w:rsidRDefault="00B63D44" w:rsidP="0002154F">
      <w:pPr>
        <w:pStyle w:val="ListParagraph"/>
      </w:pPr>
      <w:r w:rsidRPr="008C21E6">
        <w:t>C) 3.2 × 10</w:t>
      </w:r>
      <w:r w:rsidRPr="008C21E6">
        <w:rPr>
          <w:position w:val="4"/>
        </w:rPr>
        <w:t>2</w:t>
      </w:r>
      <w:r w:rsidRPr="008C21E6">
        <w:t xml:space="preserve"> g</w:t>
      </w:r>
    </w:p>
    <w:p w:rsidR="00B63D44" w:rsidRPr="008C21E6" w:rsidRDefault="00B63D44" w:rsidP="0002154F">
      <w:pPr>
        <w:pStyle w:val="ListParagraph"/>
      </w:pPr>
      <w:r w:rsidRPr="008C21E6">
        <w:t>D) 1.5 × 10</w:t>
      </w:r>
      <w:r w:rsidRPr="008C21E6">
        <w:rPr>
          <w:position w:val="4"/>
        </w:rPr>
        <w:t>2</w:t>
      </w:r>
      <w:r w:rsidRPr="008C21E6">
        <w:t xml:space="preserve"> g</w:t>
      </w:r>
    </w:p>
    <w:p w:rsidR="00B63D44" w:rsidRPr="008C21E6" w:rsidRDefault="00B63D44" w:rsidP="0002154F">
      <w:pPr>
        <w:pStyle w:val="ListParagraph"/>
      </w:pPr>
      <w:r w:rsidRPr="008C21E6">
        <w:t>E) 6.5 × 10</w:t>
      </w:r>
      <w:r w:rsidRPr="008C21E6">
        <w:rPr>
          <w:position w:val="4"/>
        </w:rPr>
        <w:t>2</w:t>
      </w:r>
      <w:r w:rsidRPr="008C21E6">
        <w:t xml:space="preserve"> g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 xml:space="preserve">22) </w:t>
      </w:r>
      <w:r w:rsidR="00B63D44" w:rsidRPr="008C21E6">
        <w:t>An ionic bond is best described as</w:t>
      </w:r>
    </w:p>
    <w:p w:rsidR="00B63D44" w:rsidRPr="008C21E6" w:rsidRDefault="00B63D44" w:rsidP="0002154F">
      <w:pPr>
        <w:pStyle w:val="ListParagraph"/>
      </w:pPr>
      <w:r w:rsidRPr="008C21E6">
        <w:t>A) the sharing of electrons.</w:t>
      </w:r>
    </w:p>
    <w:p w:rsidR="00B63D44" w:rsidRPr="008C21E6" w:rsidRDefault="00B63D44" w:rsidP="0002154F">
      <w:pPr>
        <w:pStyle w:val="ListParagraph"/>
      </w:pPr>
      <w:r w:rsidRPr="008C21E6">
        <w:t>B) the transfer of electrons from one atom to another.</w:t>
      </w:r>
    </w:p>
    <w:p w:rsidR="00B63D44" w:rsidRPr="008C21E6" w:rsidRDefault="00B63D44" w:rsidP="0002154F">
      <w:pPr>
        <w:pStyle w:val="ListParagraph"/>
      </w:pPr>
      <w:r w:rsidRPr="008C21E6">
        <w:t>C) the attraction that holds the atoms together in a polyatomic ion.</w:t>
      </w:r>
    </w:p>
    <w:p w:rsidR="00B63D44" w:rsidRPr="008C21E6" w:rsidRDefault="00B63D44" w:rsidP="0002154F">
      <w:pPr>
        <w:pStyle w:val="ListParagraph"/>
      </w:pPr>
      <w:r w:rsidRPr="008C21E6">
        <w:t>D) the attraction between 2 nonmetal atoms.</w:t>
      </w:r>
    </w:p>
    <w:p w:rsidR="00B63D44" w:rsidRPr="008C21E6" w:rsidRDefault="00B63D44" w:rsidP="0002154F">
      <w:pPr>
        <w:pStyle w:val="ListParagraph"/>
      </w:pPr>
      <w:r w:rsidRPr="008C21E6">
        <w:t>E) the attraction between 2 metal atoms.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2</w:t>
      </w:r>
      <w:r w:rsidR="008C21E6" w:rsidRPr="008C21E6">
        <w:t>3</w:t>
      </w:r>
      <w:r w:rsidRPr="008C21E6">
        <w:t>) A covalent bond is best described as</w:t>
      </w:r>
    </w:p>
    <w:p w:rsidR="00B63D44" w:rsidRPr="008C21E6" w:rsidRDefault="00B63D44" w:rsidP="0002154F">
      <w:pPr>
        <w:pStyle w:val="ListParagraph"/>
      </w:pPr>
      <w:r w:rsidRPr="008C21E6">
        <w:t>A) the sharing of electrons between atoms.</w:t>
      </w:r>
    </w:p>
    <w:p w:rsidR="00B63D44" w:rsidRPr="008C21E6" w:rsidRDefault="00B63D44" w:rsidP="0002154F">
      <w:pPr>
        <w:pStyle w:val="ListParagraph"/>
      </w:pPr>
      <w:r w:rsidRPr="008C21E6">
        <w:t>B) the transfer of electrons.</w:t>
      </w:r>
    </w:p>
    <w:p w:rsidR="00B63D44" w:rsidRPr="008C21E6" w:rsidRDefault="00B63D44" w:rsidP="0002154F">
      <w:pPr>
        <w:pStyle w:val="ListParagraph"/>
      </w:pPr>
      <w:r w:rsidRPr="008C21E6">
        <w:t>C) a bond between a metal and a nonmetal.</w:t>
      </w:r>
    </w:p>
    <w:p w:rsidR="00B63D44" w:rsidRPr="008C21E6" w:rsidRDefault="00B63D44" w:rsidP="0002154F">
      <w:pPr>
        <w:pStyle w:val="ListParagraph"/>
      </w:pPr>
      <w:r w:rsidRPr="008C21E6">
        <w:t>D) a bond between a metal and a polyatomic ion.</w:t>
      </w:r>
    </w:p>
    <w:p w:rsidR="00B63D44" w:rsidRPr="008C21E6" w:rsidRDefault="00B63D44" w:rsidP="0002154F">
      <w:pPr>
        <w:pStyle w:val="ListParagraph"/>
      </w:pPr>
      <w:r w:rsidRPr="008C21E6">
        <w:t>E) a bond between two polyatomic ions.</w:t>
      </w:r>
    </w:p>
    <w:p w:rsidR="00B63D44" w:rsidRPr="008C21E6" w:rsidRDefault="008C21E6" w:rsidP="0002154F">
      <w:pPr>
        <w:pStyle w:val="ListParagraph"/>
      </w:pPr>
      <w:r w:rsidRPr="008C21E6">
        <w:lastRenderedPageBreak/>
        <w:t>24</w:t>
      </w:r>
      <w:r w:rsidR="00B63D44" w:rsidRPr="008C21E6">
        <w:t>) Which of the following contains BOTH ionic and covalent bonds?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 xml:space="preserve">A) </w:t>
      </w:r>
      <w:proofErr w:type="spellStart"/>
      <w:r w:rsidRPr="008C21E6">
        <w:t>CaI</w:t>
      </w:r>
      <w:proofErr w:type="spellEnd"/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</w:pPr>
      <w:r w:rsidRPr="008C21E6">
        <w:t>B) COS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 xml:space="preserve">C) </w:t>
      </w:r>
      <w:proofErr w:type="spellStart"/>
      <w:r w:rsidRPr="008C21E6">
        <w:t>CaSO</w:t>
      </w:r>
      <w:proofErr w:type="spellEnd"/>
      <w:r w:rsidRPr="008C21E6">
        <w:rPr>
          <w:position w:val="-4"/>
        </w:rPr>
        <w:t>4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D) SF</w:t>
      </w:r>
      <w:r w:rsidRPr="008C21E6">
        <w:rPr>
          <w:position w:val="-4"/>
        </w:rPr>
        <w:t>6</w:t>
      </w:r>
    </w:p>
    <w:p w:rsidR="00B63D44" w:rsidRPr="008C21E6" w:rsidRDefault="00B63D44" w:rsidP="0002154F">
      <w:pPr>
        <w:pStyle w:val="ListParagraph"/>
      </w:pPr>
      <w:r w:rsidRPr="008C21E6">
        <w:t>E) None of the above contain both ionic and covalent bonds.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25</w:t>
      </w:r>
      <w:r w:rsidR="00B63D44" w:rsidRPr="008C21E6">
        <w:t>) What is the empirical formula for C</w:t>
      </w:r>
      <w:r w:rsidR="00B63D44" w:rsidRPr="008C21E6">
        <w:rPr>
          <w:position w:val="-4"/>
        </w:rPr>
        <w:t>4</w:t>
      </w:r>
      <w:r w:rsidR="00B63D44" w:rsidRPr="008C21E6">
        <w:t>H</w:t>
      </w:r>
      <w:r w:rsidR="00B63D44" w:rsidRPr="008C21E6">
        <w:rPr>
          <w:position w:val="-4"/>
        </w:rPr>
        <w:t>10</w:t>
      </w:r>
      <w:r w:rsidR="00B63D44" w:rsidRPr="008C21E6">
        <w:t>O</w:t>
      </w:r>
      <w:r w:rsidR="00B63D44" w:rsidRPr="008C21E6">
        <w:rPr>
          <w:position w:val="-4"/>
        </w:rPr>
        <w:t>2</w:t>
      </w:r>
      <w:r w:rsidR="00B63D44" w:rsidRPr="008C21E6">
        <w:t>?</w:t>
      </w:r>
    </w:p>
    <w:p w:rsidR="00B63D44" w:rsidRPr="008C21E6" w:rsidRDefault="00B63D44" w:rsidP="0002154F">
      <w:pPr>
        <w:pStyle w:val="ListParagraph"/>
      </w:pPr>
      <w:r w:rsidRPr="008C21E6">
        <w:t>A) 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5</w:t>
      </w:r>
      <w:r w:rsidRPr="008C21E6">
        <w:t>O</w:t>
      </w:r>
    </w:p>
    <w:p w:rsidR="00B63D44" w:rsidRPr="008C21E6" w:rsidRDefault="00B63D44" w:rsidP="0002154F">
      <w:pPr>
        <w:pStyle w:val="ListParagraph"/>
      </w:pPr>
      <w:r w:rsidRPr="008C21E6">
        <w:t>B) CHO</w:t>
      </w:r>
    </w:p>
    <w:p w:rsidR="00B63D44" w:rsidRPr="008C21E6" w:rsidRDefault="00B63D44" w:rsidP="0002154F">
      <w:pPr>
        <w:pStyle w:val="ListParagraph"/>
      </w:pPr>
      <w:r w:rsidRPr="008C21E6">
        <w:t>C) 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O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D) CHO</w:t>
      </w:r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</w:pPr>
      <w:r w:rsidRPr="008C21E6">
        <w:t>E) CH</w:t>
      </w:r>
      <w:r w:rsidRPr="008C21E6">
        <w:rPr>
          <w:position w:val="-4"/>
        </w:rPr>
        <w:t>2</w:t>
      </w:r>
      <w:r w:rsidRPr="008C21E6">
        <w:t>O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26</w:t>
      </w:r>
      <w:r w:rsidR="00B63D44" w:rsidRPr="008C21E6">
        <w:t>) Which of the following exists as a diatomic molecule?</w:t>
      </w:r>
    </w:p>
    <w:p w:rsidR="00B63D44" w:rsidRPr="008C21E6" w:rsidRDefault="00B63D44" w:rsidP="0002154F">
      <w:pPr>
        <w:pStyle w:val="ListParagraph"/>
      </w:pPr>
      <w:r w:rsidRPr="008C21E6">
        <w:t>A) N</w:t>
      </w:r>
    </w:p>
    <w:p w:rsidR="00B63D44" w:rsidRPr="008C21E6" w:rsidRDefault="00B63D44" w:rsidP="0002154F">
      <w:pPr>
        <w:pStyle w:val="ListParagraph"/>
      </w:pPr>
      <w:r w:rsidRPr="008C21E6">
        <w:t>B) C</w:t>
      </w:r>
    </w:p>
    <w:p w:rsidR="00B63D44" w:rsidRPr="008C21E6" w:rsidRDefault="00B63D44" w:rsidP="0002154F">
      <w:pPr>
        <w:pStyle w:val="ListParagraph"/>
      </w:pPr>
      <w:r w:rsidRPr="008C21E6">
        <w:t>C) P</w:t>
      </w:r>
    </w:p>
    <w:p w:rsidR="00B63D44" w:rsidRPr="008C21E6" w:rsidRDefault="00B63D44" w:rsidP="0002154F">
      <w:pPr>
        <w:pStyle w:val="ListParagraph"/>
      </w:pPr>
      <w:r w:rsidRPr="008C21E6">
        <w:t>D) Na</w:t>
      </w:r>
    </w:p>
    <w:p w:rsidR="00B63D44" w:rsidRPr="008C21E6" w:rsidRDefault="00B63D44" w:rsidP="0002154F">
      <w:pPr>
        <w:pStyle w:val="ListParagraph"/>
      </w:pPr>
      <w:r w:rsidRPr="008C21E6">
        <w:t>E) Ne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27</w:t>
      </w:r>
      <w:r w:rsidR="00B63D44" w:rsidRPr="008C21E6">
        <w:t>) Write the formula for the compound formed between potassium and sulfur.</w:t>
      </w:r>
    </w:p>
    <w:p w:rsidR="00B63D44" w:rsidRPr="008C21E6" w:rsidRDefault="00B63D44" w:rsidP="0002154F">
      <w:pPr>
        <w:pStyle w:val="ListParagraph"/>
      </w:pPr>
      <w:r w:rsidRPr="008C21E6">
        <w:t>A) KS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B) KS</w:t>
      </w:r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</w:pPr>
      <w:r w:rsidRPr="008C21E6">
        <w:t>C) K</w:t>
      </w:r>
      <w:r w:rsidRPr="008C21E6">
        <w:rPr>
          <w:position w:val="-4"/>
        </w:rPr>
        <w:t>2</w:t>
      </w:r>
      <w:r w:rsidRPr="008C21E6">
        <w:t>S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D) K</w:t>
      </w:r>
      <w:r w:rsidRPr="008C21E6">
        <w:rPr>
          <w:position w:val="-4"/>
        </w:rPr>
        <w:t>2</w:t>
      </w:r>
      <w:r w:rsidRPr="008C21E6">
        <w:t>SO</w:t>
      </w:r>
      <w:r w:rsidRPr="008C21E6">
        <w:rPr>
          <w:position w:val="-4"/>
        </w:rPr>
        <w:t>3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E) K</w:t>
      </w:r>
      <w:r w:rsidRPr="008C21E6">
        <w:rPr>
          <w:position w:val="-4"/>
        </w:rPr>
        <w:t>3</w:t>
      </w:r>
      <w:r w:rsidRPr="008C21E6">
        <w:t>S</w:t>
      </w:r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2</w:t>
      </w:r>
      <w:r w:rsidR="008C21E6" w:rsidRPr="008C21E6">
        <w:t>8</w:t>
      </w:r>
      <w:r w:rsidRPr="008C21E6">
        <w:t>) Write the formula for barium nitrite.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A) Ba</w:t>
      </w:r>
      <w:r w:rsidRPr="008C21E6">
        <w:rPr>
          <w:position w:val="-4"/>
        </w:rPr>
        <w:t>3</w:t>
      </w:r>
      <w:r w:rsidRPr="008C21E6">
        <w:t>N</w:t>
      </w:r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 xml:space="preserve">B) </w:t>
      </w:r>
      <w:proofErr w:type="spellStart"/>
      <w:r w:rsidRPr="008C21E6">
        <w:t>BaNO</w:t>
      </w:r>
      <w:proofErr w:type="spellEnd"/>
      <w:r w:rsidRPr="008C21E6">
        <w:rPr>
          <w:position w:val="-4"/>
        </w:rPr>
        <w:t>3</w:t>
      </w:r>
    </w:p>
    <w:p w:rsidR="00B63D44" w:rsidRPr="008C21E6" w:rsidRDefault="00B63D44" w:rsidP="0002154F">
      <w:pPr>
        <w:pStyle w:val="ListParagraph"/>
      </w:pPr>
      <w:r w:rsidRPr="008C21E6">
        <w:t>C) BN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D) Ba(N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>E) B(N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3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2</w:t>
      </w:r>
      <w:r w:rsidR="008C21E6" w:rsidRPr="008C21E6">
        <w:t>9</w:t>
      </w:r>
      <w:r w:rsidRPr="008C21E6">
        <w:t xml:space="preserve">) Determine the name for </w:t>
      </w:r>
      <w:proofErr w:type="spellStart"/>
      <w:r w:rsidRPr="008C21E6">
        <w:t>TiCO</w:t>
      </w:r>
      <w:proofErr w:type="spellEnd"/>
      <w:r w:rsidRPr="008C21E6">
        <w:rPr>
          <w:position w:val="-4"/>
        </w:rPr>
        <w:t>3</w:t>
      </w:r>
      <w:r w:rsidRPr="008C21E6">
        <w:t>.  Remember that titanium forms several ions.</w:t>
      </w:r>
    </w:p>
    <w:p w:rsidR="00B63D44" w:rsidRPr="008C21E6" w:rsidRDefault="00B63D44" w:rsidP="0002154F">
      <w:pPr>
        <w:pStyle w:val="ListParagraph"/>
      </w:pPr>
      <w:r w:rsidRPr="008C21E6">
        <w:t>A) titanium(II) carbonate</w:t>
      </w:r>
    </w:p>
    <w:p w:rsidR="00B63D44" w:rsidRPr="008C21E6" w:rsidRDefault="00B63D44" w:rsidP="0002154F">
      <w:pPr>
        <w:pStyle w:val="ListParagraph"/>
      </w:pPr>
      <w:r w:rsidRPr="008C21E6">
        <w:t>B) titanium carbide</w:t>
      </w:r>
    </w:p>
    <w:p w:rsidR="00B63D44" w:rsidRPr="008C21E6" w:rsidRDefault="00B63D44" w:rsidP="0002154F">
      <w:pPr>
        <w:pStyle w:val="ListParagraph"/>
      </w:pPr>
      <w:r w:rsidRPr="008C21E6">
        <w:t>C) titanium carbonite</w:t>
      </w:r>
    </w:p>
    <w:p w:rsidR="00B63D44" w:rsidRPr="008C21E6" w:rsidRDefault="00B63D44" w:rsidP="0002154F">
      <w:pPr>
        <w:pStyle w:val="ListParagraph"/>
      </w:pPr>
      <w:r w:rsidRPr="008C21E6">
        <w:t>D) titanium(II) carbonite</w:t>
      </w:r>
    </w:p>
    <w:p w:rsidR="00B63D44" w:rsidRPr="008C21E6" w:rsidRDefault="00B63D44" w:rsidP="0002154F">
      <w:pPr>
        <w:pStyle w:val="ListParagraph"/>
      </w:pPr>
      <w:r w:rsidRPr="008C21E6">
        <w:t>E) titanium(I) carbonate</w:t>
      </w:r>
    </w:p>
    <w:p w:rsidR="00B63D44" w:rsidRDefault="00B63D44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Default="00D04899" w:rsidP="0002154F">
      <w:pPr>
        <w:pStyle w:val="ListParagraph"/>
      </w:pPr>
    </w:p>
    <w:p w:rsidR="00D04899" w:rsidRPr="008C21E6" w:rsidRDefault="00D04899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lastRenderedPageBreak/>
        <w:t>30</w:t>
      </w:r>
      <w:r w:rsidR="00B63D44" w:rsidRPr="008C21E6">
        <w:t>) Write the name for Sn(SO</w:t>
      </w:r>
      <w:r w:rsidR="00B63D44" w:rsidRPr="008C21E6">
        <w:rPr>
          <w:position w:val="-4"/>
        </w:rPr>
        <w:t>4</w:t>
      </w:r>
      <w:r w:rsidR="00B63D44" w:rsidRPr="008C21E6">
        <w:t>)</w:t>
      </w:r>
      <w:r w:rsidR="00B63D44" w:rsidRPr="008C21E6">
        <w:rPr>
          <w:position w:val="-4"/>
        </w:rPr>
        <w:t>2</w:t>
      </w:r>
      <w:r w:rsidR="00B63D44" w:rsidRPr="008C21E6">
        <w:t>.  Remember that Sn forms several ions.</w:t>
      </w:r>
    </w:p>
    <w:p w:rsidR="00B63D44" w:rsidRPr="008C21E6" w:rsidRDefault="00B63D44" w:rsidP="0002154F">
      <w:pPr>
        <w:pStyle w:val="ListParagraph"/>
      </w:pPr>
      <w:r w:rsidRPr="008C21E6">
        <w:t>A) tin(I) sulfite</w:t>
      </w:r>
    </w:p>
    <w:p w:rsidR="00B63D44" w:rsidRPr="008C21E6" w:rsidRDefault="00B63D44" w:rsidP="0002154F">
      <w:pPr>
        <w:pStyle w:val="ListParagraph"/>
      </w:pPr>
      <w:r w:rsidRPr="008C21E6">
        <w:t>B) tin(IV) sulfate</w:t>
      </w:r>
    </w:p>
    <w:p w:rsidR="00B63D44" w:rsidRPr="008C21E6" w:rsidRDefault="00B63D44" w:rsidP="0002154F">
      <w:pPr>
        <w:pStyle w:val="ListParagraph"/>
      </w:pPr>
      <w:r w:rsidRPr="008C21E6">
        <w:t>C) tin sulfide</w:t>
      </w:r>
    </w:p>
    <w:p w:rsidR="00B63D44" w:rsidRPr="008C21E6" w:rsidRDefault="00B63D44" w:rsidP="0002154F">
      <w:pPr>
        <w:pStyle w:val="ListParagraph"/>
      </w:pPr>
      <w:r w:rsidRPr="008C21E6">
        <w:t>D) tin(II) sulfite</w:t>
      </w:r>
    </w:p>
    <w:p w:rsidR="00B63D44" w:rsidRPr="008C21E6" w:rsidRDefault="00B63D44" w:rsidP="0002154F">
      <w:pPr>
        <w:pStyle w:val="ListParagraph"/>
      </w:pPr>
      <w:r w:rsidRPr="008C21E6">
        <w:t>E) tin(I) sulfate</w:t>
      </w:r>
    </w:p>
    <w:p w:rsidR="00B63D44" w:rsidRPr="008C21E6" w:rsidRDefault="00B63D44" w:rsidP="0002154F">
      <w:pPr>
        <w:pStyle w:val="ListParagraph"/>
      </w:pPr>
    </w:p>
    <w:p w:rsidR="00B63D44" w:rsidRPr="008C21E6" w:rsidRDefault="00B63D44" w:rsidP="0002154F">
      <w:pPr>
        <w:pStyle w:val="ListParagraph"/>
      </w:pPr>
      <w:r w:rsidRPr="008C21E6">
        <w:t>3</w:t>
      </w:r>
      <w:r w:rsidR="008C21E6" w:rsidRPr="008C21E6">
        <w:t>1</w:t>
      </w:r>
      <w:r w:rsidRPr="008C21E6">
        <w:t>) Give the correct formula for sodium chlorate.</w:t>
      </w:r>
    </w:p>
    <w:p w:rsidR="00B63D44" w:rsidRPr="008C21E6" w:rsidRDefault="00B63D44" w:rsidP="0002154F">
      <w:pPr>
        <w:pStyle w:val="ListParagraph"/>
      </w:pPr>
      <w:r w:rsidRPr="008C21E6">
        <w:t xml:space="preserve">A) </w:t>
      </w:r>
      <w:proofErr w:type="spellStart"/>
      <w:r w:rsidRPr="008C21E6">
        <w:t>NaClO</w:t>
      </w:r>
      <w:proofErr w:type="spellEnd"/>
    </w:p>
    <w:p w:rsidR="00B63D44" w:rsidRPr="008C21E6" w:rsidRDefault="00B63D44" w:rsidP="0002154F">
      <w:pPr>
        <w:pStyle w:val="ListParagraph"/>
        <w:rPr>
          <w:i/>
          <w:iCs/>
          <w:position w:val="-4"/>
        </w:rPr>
      </w:pPr>
      <w:r w:rsidRPr="008C21E6">
        <w:t xml:space="preserve">B) </w:t>
      </w:r>
      <w:proofErr w:type="spellStart"/>
      <w:r w:rsidRPr="008C21E6">
        <w:t>NaClO</w:t>
      </w:r>
      <w:proofErr w:type="spellEnd"/>
      <w:r w:rsidRPr="008C21E6">
        <w:rPr>
          <w:i/>
          <w:iCs/>
          <w:position w:val="-4"/>
        </w:rPr>
        <w:t>2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 xml:space="preserve">C) </w:t>
      </w:r>
      <w:proofErr w:type="spellStart"/>
      <w:r w:rsidRPr="008C21E6">
        <w:t>NaClO</w:t>
      </w:r>
      <w:proofErr w:type="spellEnd"/>
      <w:r w:rsidRPr="008C21E6">
        <w:rPr>
          <w:position w:val="-4"/>
        </w:rPr>
        <w:t>3</w:t>
      </w:r>
    </w:p>
    <w:p w:rsidR="00B63D44" w:rsidRPr="008C21E6" w:rsidRDefault="00B63D44" w:rsidP="0002154F">
      <w:pPr>
        <w:pStyle w:val="ListParagraph"/>
        <w:rPr>
          <w:position w:val="-4"/>
        </w:rPr>
      </w:pPr>
      <w:r w:rsidRPr="008C21E6">
        <w:t xml:space="preserve">D) </w:t>
      </w:r>
      <w:proofErr w:type="spellStart"/>
      <w:r w:rsidRPr="008C21E6">
        <w:t>NaClO</w:t>
      </w:r>
      <w:proofErr w:type="spellEnd"/>
      <w:r w:rsidRPr="008C21E6">
        <w:rPr>
          <w:position w:val="-4"/>
        </w:rPr>
        <w:t>4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32</w:t>
      </w:r>
      <w:r w:rsidR="00B63D44" w:rsidRPr="008C21E6">
        <w:t xml:space="preserve">) Determine the name for </w:t>
      </w:r>
      <w:proofErr w:type="spellStart"/>
      <w:r w:rsidR="00B63D44" w:rsidRPr="008C21E6">
        <w:t>HClO</w:t>
      </w:r>
      <w:proofErr w:type="spellEnd"/>
      <w:r w:rsidR="00B63D44" w:rsidRPr="008C21E6">
        <w:rPr>
          <w:position w:val="-4"/>
        </w:rPr>
        <w:t>3</w:t>
      </w:r>
      <w:r w:rsidR="00B63D44"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A) hydrochloric acid</w:t>
      </w:r>
    </w:p>
    <w:p w:rsidR="00B63D44" w:rsidRPr="008C21E6" w:rsidRDefault="00B63D44" w:rsidP="0002154F">
      <w:pPr>
        <w:pStyle w:val="ListParagraph"/>
      </w:pPr>
      <w:r w:rsidRPr="008C21E6">
        <w:t xml:space="preserve">B) </w:t>
      </w:r>
      <w:proofErr w:type="spellStart"/>
      <w:r w:rsidRPr="008C21E6">
        <w:t>hydrochlorus</w:t>
      </w:r>
      <w:proofErr w:type="spellEnd"/>
      <w:r w:rsidRPr="008C21E6">
        <w:t xml:space="preserve"> acid</w:t>
      </w:r>
    </w:p>
    <w:p w:rsidR="00B63D44" w:rsidRPr="008C21E6" w:rsidRDefault="00B63D44" w:rsidP="0002154F">
      <w:pPr>
        <w:pStyle w:val="ListParagraph"/>
      </w:pPr>
      <w:r w:rsidRPr="008C21E6">
        <w:t>C) chlorate acid</w:t>
      </w:r>
    </w:p>
    <w:p w:rsidR="00B63D44" w:rsidRPr="008C21E6" w:rsidRDefault="00B63D44" w:rsidP="0002154F">
      <w:pPr>
        <w:pStyle w:val="ListParagraph"/>
      </w:pPr>
      <w:r w:rsidRPr="008C21E6">
        <w:t>D) chloric acid</w:t>
      </w:r>
    </w:p>
    <w:p w:rsidR="00B63D44" w:rsidRPr="008C21E6" w:rsidRDefault="00B63D44" w:rsidP="0002154F">
      <w:pPr>
        <w:pStyle w:val="ListParagraph"/>
      </w:pPr>
      <w:r w:rsidRPr="008C21E6">
        <w:t xml:space="preserve">E) </w:t>
      </w:r>
      <w:proofErr w:type="spellStart"/>
      <w:r w:rsidRPr="008C21E6">
        <w:t>perchloric</w:t>
      </w:r>
      <w:proofErr w:type="spellEnd"/>
      <w:r w:rsidRPr="008C21E6">
        <w:t xml:space="preserve"> acid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33</w:t>
      </w:r>
      <w:r w:rsidR="00B63D44" w:rsidRPr="008C21E6">
        <w:t>) What is the mass (in kg) of 6.89 × 10</w:t>
      </w:r>
      <w:r w:rsidR="00B63D44" w:rsidRPr="008C21E6">
        <w:rPr>
          <w:position w:val="4"/>
        </w:rPr>
        <w:t xml:space="preserve">25 </w:t>
      </w:r>
      <w:r w:rsidR="00B63D44" w:rsidRPr="008C21E6">
        <w:t>molecules of CO</w:t>
      </w:r>
      <w:r w:rsidR="00B63D44" w:rsidRPr="008C21E6">
        <w:rPr>
          <w:position w:val="-4"/>
        </w:rPr>
        <w:t>2</w:t>
      </w:r>
    </w:p>
    <w:p w:rsidR="00B63D44" w:rsidRPr="008C21E6" w:rsidRDefault="00B63D44" w:rsidP="0002154F">
      <w:pPr>
        <w:pStyle w:val="ListParagraph"/>
      </w:pPr>
      <w:r w:rsidRPr="008C21E6">
        <w:t>A) 3.85 kg</w:t>
      </w:r>
    </w:p>
    <w:p w:rsidR="00B63D44" w:rsidRPr="008C21E6" w:rsidRDefault="00B63D44" w:rsidP="0002154F">
      <w:pPr>
        <w:pStyle w:val="ListParagraph"/>
      </w:pPr>
      <w:r w:rsidRPr="008C21E6">
        <w:t>B) 5.04 kg</w:t>
      </w:r>
    </w:p>
    <w:p w:rsidR="00B63D44" w:rsidRPr="008C21E6" w:rsidRDefault="00B63D44" w:rsidP="0002154F">
      <w:pPr>
        <w:pStyle w:val="ListParagraph"/>
      </w:pPr>
      <w:r w:rsidRPr="008C21E6">
        <w:t>C) 2.60 kg</w:t>
      </w:r>
    </w:p>
    <w:p w:rsidR="00B63D44" w:rsidRPr="008C21E6" w:rsidRDefault="00B63D44" w:rsidP="0002154F">
      <w:pPr>
        <w:pStyle w:val="ListParagraph"/>
      </w:pPr>
      <w:r w:rsidRPr="008C21E6">
        <w:t>D) 3.03 kg</w:t>
      </w:r>
    </w:p>
    <w:p w:rsidR="00B63D44" w:rsidRPr="008C21E6" w:rsidRDefault="00B63D44" w:rsidP="0002154F">
      <w:pPr>
        <w:pStyle w:val="ListParagraph"/>
      </w:pPr>
      <w:r w:rsidRPr="008C21E6">
        <w:t>E) 6.39 kg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 w:rsidRPr="008C21E6">
        <w:t>34</w:t>
      </w:r>
      <w:r w:rsidR="00B63D44" w:rsidRPr="008C21E6">
        <w:t>) Give the mass percent of carbon in C</w:t>
      </w:r>
      <w:r w:rsidR="00B63D44" w:rsidRPr="008C21E6">
        <w:rPr>
          <w:position w:val="-4"/>
        </w:rPr>
        <w:t>14</w:t>
      </w:r>
      <w:r w:rsidR="00B63D44" w:rsidRPr="008C21E6">
        <w:t>H</w:t>
      </w:r>
      <w:r w:rsidR="00B63D44" w:rsidRPr="008C21E6">
        <w:rPr>
          <w:position w:val="-4"/>
        </w:rPr>
        <w:t>19</w:t>
      </w:r>
      <w:r w:rsidR="00B63D44" w:rsidRPr="008C21E6">
        <w:t>NO</w:t>
      </w:r>
      <w:r w:rsidR="00B63D44" w:rsidRPr="008C21E6">
        <w:rPr>
          <w:position w:val="-4"/>
        </w:rPr>
        <w:t>2</w:t>
      </w:r>
      <w:r w:rsidR="00B63D44"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A) 38.89%</w:t>
      </w:r>
    </w:p>
    <w:p w:rsidR="00B63D44" w:rsidRPr="008C21E6" w:rsidRDefault="00B63D44" w:rsidP="0002154F">
      <w:pPr>
        <w:pStyle w:val="ListParagraph"/>
      </w:pPr>
      <w:r w:rsidRPr="008C21E6">
        <w:t>B) 72 .07%</w:t>
      </w:r>
    </w:p>
    <w:p w:rsidR="00B63D44" w:rsidRPr="008C21E6" w:rsidRDefault="00B63D44" w:rsidP="0002154F">
      <w:pPr>
        <w:pStyle w:val="ListParagraph"/>
      </w:pPr>
      <w:r w:rsidRPr="008C21E6">
        <w:t>C) 5.17%</w:t>
      </w:r>
    </w:p>
    <w:p w:rsidR="00B63D44" w:rsidRPr="008C21E6" w:rsidRDefault="00B63D44" w:rsidP="0002154F">
      <w:pPr>
        <w:pStyle w:val="ListParagraph"/>
      </w:pPr>
      <w:r w:rsidRPr="008C21E6">
        <w:t>D) 2.78%</w:t>
      </w:r>
    </w:p>
    <w:p w:rsidR="00B63D44" w:rsidRPr="008C21E6" w:rsidRDefault="00B63D44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>
        <w:t>35</w:t>
      </w:r>
      <w:r w:rsidR="00B63D44" w:rsidRPr="008C21E6">
        <w:t xml:space="preserve">) Give the mass percent of </w:t>
      </w:r>
      <w:r w:rsidR="00285D67">
        <w:t>hydrogen</w:t>
      </w:r>
      <w:r w:rsidR="00B63D44" w:rsidRPr="008C21E6">
        <w:t xml:space="preserve"> in C</w:t>
      </w:r>
      <w:r w:rsidR="00B63D44" w:rsidRPr="008C21E6">
        <w:rPr>
          <w:position w:val="-4"/>
        </w:rPr>
        <w:t>14</w:t>
      </w:r>
      <w:r w:rsidR="00B63D44" w:rsidRPr="008C21E6">
        <w:t>H</w:t>
      </w:r>
      <w:r w:rsidR="00B63D44" w:rsidRPr="008C21E6">
        <w:rPr>
          <w:position w:val="-4"/>
        </w:rPr>
        <w:t>19</w:t>
      </w:r>
      <w:r w:rsidR="00B63D44" w:rsidRPr="008C21E6">
        <w:t>NO</w:t>
      </w:r>
      <w:r w:rsidR="00B63D44" w:rsidRPr="008C21E6">
        <w:rPr>
          <w:position w:val="-4"/>
        </w:rPr>
        <w:t>2</w:t>
      </w:r>
      <w:r w:rsidR="00B63D44" w:rsidRPr="008C21E6">
        <w:t>.</w:t>
      </w:r>
    </w:p>
    <w:p w:rsidR="00B63D44" w:rsidRPr="008C21E6" w:rsidRDefault="00B63D44" w:rsidP="0002154F">
      <w:pPr>
        <w:pStyle w:val="ListParagraph"/>
      </w:pPr>
      <w:r w:rsidRPr="008C21E6">
        <w:t>A) 38.89%</w:t>
      </w:r>
    </w:p>
    <w:p w:rsidR="00B63D44" w:rsidRPr="008C21E6" w:rsidRDefault="00B63D44" w:rsidP="0002154F">
      <w:pPr>
        <w:pStyle w:val="ListParagraph"/>
      </w:pPr>
      <w:r w:rsidRPr="008C21E6">
        <w:t>B) 72 .07%</w:t>
      </w:r>
    </w:p>
    <w:p w:rsidR="00B63D44" w:rsidRPr="008C21E6" w:rsidRDefault="00B63D44" w:rsidP="0002154F">
      <w:pPr>
        <w:pStyle w:val="ListParagraph"/>
      </w:pPr>
      <w:r w:rsidRPr="00D04899">
        <w:t xml:space="preserve">C) </w:t>
      </w:r>
      <w:r w:rsidR="00285D67" w:rsidRPr="00D04899">
        <w:t>8</w:t>
      </w:r>
      <w:r w:rsidRPr="00D04899">
        <w:t>.1</w:t>
      </w:r>
      <w:r w:rsidR="00285D67" w:rsidRPr="00D04899">
        <w:t>5</w:t>
      </w:r>
      <w:r w:rsidRPr="00D04899">
        <w:t>%</w:t>
      </w:r>
    </w:p>
    <w:p w:rsidR="00B63D44" w:rsidRPr="008C21E6" w:rsidRDefault="00B63D44" w:rsidP="0002154F">
      <w:pPr>
        <w:pStyle w:val="ListParagraph"/>
      </w:pPr>
      <w:r w:rsidRPr="008C21E6">
        <w:t>D) 2.78%</w:t>
      </w:r>
    </w:p>
    <w:p w:rsidR="00B63D44" w:rsidRDefault="00B63D44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B63D44" w:rsidRPr="008C21E6" w:rsidRDefault="008C21E6" w:rsidP="0002154F">
      <w:pPr>
        <w:pStyle w:val="ListParagraph"/>
      </w:pPr>
      <w:r>
        <w:lastRenderedPageBreak/>
        <w:t>36</w:t>
      </w:r>
      <w:r w:rsidR="00B63D44" w:rsidRPr="008C21E6">
        <w:t xml:space="preserve">) Write a </w:t>
      </w:r>
      <w:r w:rsidR="00B63D44" w:rsidRPr="008C21E6">
        <w:rPr>
          <w:b/>
          <w:bCs/>
          <w:u w:val="single"/>
        </w:rPr>
        <w:t>balanced</w:t>
      </w:r>
      <w:r w:rsidR="00B63D44" w:rsidRPr="008C21E6">
        <w:t xml:space="preserve"> equation to show the reaction of aqueous aluminum acetate with aqueous ammonium phosphate to form solid aluminum phosphate and aqueous ammonium acetate.</w:t>
      </w:r>
    </w:p>
    <w:p w:rsidR="00B63D44" w:rsidRPr="008C21E6" w:rsidRDefault="00B63D44" w:rsidP="0002154F">
      <w:pPr>
        <w:pStyle w:val="ListParagraph"/>
      </w:pPr>
      <w:r w:rsidRPr="008C21E6">
        <w:t>A) Al(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4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4</w:t>
      </w:r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</w:t>
      </w:r>
    </w:p>
    <w:p w:rsidR="00B63D44" w:rsidRPr="008C21E6" w:rsidRDefault="00B63D44" w:rsidP="0002154F">
      <w:pPr>
        <w:pStyle w:val="ListParagraph"/>
      </w:pPr>
      <w:r w:rsidRPr="008C21E6">
        <w:t>B) Al(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3</w:t>
      </w:r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w:rsidR="00B63D44" w:rsidRPr="008C21E6" w:rsidRDefault="00B63D44" w:rsidP="0002154F">
      <w:pPr>
        <w:pStyle w:val="ListParagraph"/>
      </w:pPr>
      <w:r w:rsidRPr="008C21E6">
        <w:t>C) Al(CO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3</w:t>
      </w:r>
      <w:r w:rsidRPr="008C21E6">
        <w:t>CO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w:rsidR="00B63D44" w:rsidRPr="008C21E6" w:rsidRDefault="00B63D44" w:rsidP="0002154F">
      <w:pPr>
        <w:pStyle w:val="ListParagraph"/>
      </w:pPr>
      <w:r w:rsidRPr="008C21E6">
        <w:t>D) Al(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4</w:t>
      </w:r>
      <w:r w:rsidRPr="008C21E6">
        <w:t>)</w:t>
      </w:r>
      <w:r w:rsidRPr="008C21E6">
        <w:rPr>
          <w:position w:val="-4"/>
        </w:rPr>
        <w:t>3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3 NH</w:t>
      </w:r>
      <w:r w:rsidRPr="008C21E6">
        <w:rPr>
          <w:position w:val="-4"/>
        </w:rPr>
        <w:t>4</w:t>
      </w:r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</w:t>
      </w:r>
    </w:p>
    <w:p w:rsidR="00B63D44" w:rsidRPr="008C21E6" w:rsidRDefault="00B63D44" w:rsidP="0002154F">
      <w:pPr>
        <w:pStyle w:val="ListParagraph"/>
      </w:pPr>
      <w:r w:rsidRPr="008C21E6">
        <w:t>E) Al(C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4</w:t>
      </w:r>
      <w:r w:rsidRPr="008C21E6">
        <w:t>)</w:t>
      </w:r>
      <w:r w:rsidRPr="008C21E6">
        <w:rPr>
          <w:position w:val="-4"/>
        </w:rPr>
        <w:t>3</w:t>
      </w:r>
      <w:r w:rsidRPr="008C21E6">
        <w:t>PO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3 </w:t>
      </w:r>
      <w:r w:rsidRPr="008C21E6">
        <w:t>(s) + 3 NH</w:t>
      </w:r>
      <w:r w:rsidRPr="008C21E6">
        <w:rPr>
          <w:position w:val="-4"/>
        </w:rPr>
        <w:t>4</w:t>
      </w:r>
      <w:r w:rsidRPr="008C21E6">
        <w:t>C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w:rsidR="0092331B" w:rsidRPr="008C21E6" w:rsidRDefault="008C21E6" w:rsidP="0002154F">
      <w:pPr>
        <w:pStyle w:val="ListParagraph"/>
      </w:pPr>
      <w:r>
        <w:t>37</w:t>
      </w:r>
      <w:r w:rsidR="0092331B" w:rsidRPr="008C21E6">
        <w:t>) According to the following balanced reaction, how many moles of NO are formed from 8.44 moles of NO</w:t>
      </w:r>
      <w:r w:rsidR="0092331B" w:rsidRPr="008C21E6">
        <w:rPr>
          <w:position w:val="-4"/>
        </w:rPr>
        <w:t xml:space="preserve">2 </w:t>
      </w:r>
      <w:r w:rsidR="0092331B" w:rsidRPr="008C21E6">
        <w:t>if there is plenty of water present?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3 NO</w:t>
      </w:r>
      <w:r w:rsidRPr="008C21E6">
        <w:rPr>
          <w:position w:val="-4"/>
        </w:rPr>
        <w:t>2</w:t>
      </w:r>
      <w:r w:rsidRPr="008C21E6">
        <w:t>(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A) 2.81 moles NO</w:t>
      </w:r>
    </w:p>
    <w:p w:rsidR="0092331B" w:rsidRPr="008C21E6" w:rsidRDefault="0092331B" w:rsidP="0002154F">
      <w:pPr>
        <w:pStyle w:val="ListParagraph"/>
      </w:pPr>
      <w:r w:rsidRPr="008C21E6">
        <w:t>B) 25.3 moles NO</w:t>
      </w:r>
    </w:p>
    <w:p w:rsidR="0092331B" w:rsidRPr="008C21E6" w:rsidRDefault="0092331B" w:rsidP="0002154F">
      <w:pPr>
        <w:pStyle w:val="ListParagraph"/>
      </w:pPr>
      <w:r w:rsidRPr="008C21E6">
        <w:t>C) 8.44 moles NO</w:t>
      </w:r>
    </w:p>
    <w:p w:rsidR="0092331B" w:rsidRPr="008C21E6" w:rsidRDefault="0092331B" w:rsidP="0002154F">
      <w:pPr>
        <w:pStyle w:val="ListParagraph"/>
      </w:pPr>
      <w:r w:rsidRPr="008C21E6">
        <w:t>D) 5.63 moles NO</w:t>
      </w:r>
    </w:p>
    <w:p w:rsidR="0092331B" w:rsidRPr="008C21E6" w:rsidRDefault="0092331B" w:rsidP="0002154F">
      <w:pPr>
        <w:pStyle w:val="ListParagraph"/>
      </w:pPr>
      <w:r w:rsidRPr="008C21E6">
        <w:t>E) 1.83 moles NO</w:t>
      </w:r>
    </w:p>
    <w:p w:rsidR="00B63D44" w:rsidRPr="008C21E6" w:rsidRDefault="00B63D44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3</w:t>
      </w:r>
      <w:r w:rsidR="008C21E6">
        <w:t>8</w:t>
      </w:r>
      <w:r w:rsidRPr="008C21E6">
        <w:t>) According to the following balanced reaction, how many moles of HNO</w:t>
      </w:r>
      <w:r w:rsidRPr="008C21E6">
        <w:rPr>
          <w:position w:val="-4"/>
        </w:rPr>
        <w:t>3</w:t>
      </w:r>
      <w:r w:rsidRPr="008C21E6">
        <w:t xml:space="preserve"> are formed from 8.44 moles of NO</w:t>
      </w:r>
      <w:r w:rsidRPr="008C21E6">
        <w:rPr>
          <w:position w:val="-4"/>
        </w:rPr>
        <w:t xml:space="preserve">2 </w:t>
      </w:r>
      <w:r w:rsidRPr="008C21E6">
        <w:t>if there is plenty of water present?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3 NO</w:t>
      </w:r>
      <w:r w:rsidRPr="008C21E6">
        <w:rPr>
          <w:position w:val="-4"/>
        </w:rPr>
        <w:t>2</w:t>
      </w:r>
      <w:r w:rsidRPr="008C21E6">
        <w:t>(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A) 2.81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B) 25.3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C) 8.44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D) 5.63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E) 1.83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3</w:t>
      </w:r>
      <w:r w:rsidR="008C21E6">
        <w:t>9</w:t>
      </w:r>
      <w:r w:rsidRPr="008C21E6">
        <w:t>) According to the following balanced reaction, how many moles of HNO</w:t>
      </w:r>
      <w:r w:rsidRPr="008C21E6">
        <w:rPr>
          <w:position w:val="-4"/>
        </w:rPr>
        <w:t>3</w:t>
      </w:r>
      <w:r w:rsidRPr="008C21E6">
        <w:t xml:space="preserve"> are formed from 8.44 moles of NO</w:t>
      </w:r>
      <w:r w:rsidRPr="008C21E6">
        <w:rPr>
          <w:position w:val="-4"/>
        </w:rPr>
        <w:t xml:space="preserve">2 </w:t>
      </w:r>
      <w:r w:rsidRPr="008C21E6">
        <w:t>if there is plenty of water present?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3 NO</w:t>
      </w:r>
      <w:r w:rsidRPr="008C21E6">
        <w:rPr>
          <w:position w:val="-4"/>
        </w:rPr>
        <w:t>2</w:t>
      </w:r>
      <w:r w:rsidRPr="008C21E6">
        <w:t>(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A) 2.81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B) 25.3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C) 8.44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D) 5.63 moles HNO</w:t>
      </w:r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E) 1.83 moles HNO</w:t>
      </w:r>
      <w:r w:rsidRPr="008C21E6">
        <w:rPr>
          <w:position w:val="-4"/>
        </w:rPr>
        <w:t>3</w:t>
      </w:r>
    </w:p>
    <w:p w:rsidR="0092331B" w:rsidRDefault="0092331B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lastRenderedPageBreak/>
        <w:t>40</w:t>
      </w:r>
      <w:r w:rsidR="0092331B" w:rsidRPr="008C21E6">
        <w:t>) According to the following reaction, how many grams of sulfur are formed when 37.4 g of water are formed?</w:t>
      </w:r>
    </w:p>
    <w:p w:rsidR="0092331B" w:rsidRPr="008C21E6" w:rsidRDefault="0092331B" w:rsidP="0002154F">
      <w:pPr>
        <w:pStyle w:val="ListParagraph"/>
      </w:pPr>
      <w:r w:rsidRPr="008C21E6">
        <w:tab/>
        <w:t>2 H</w:t>
      </w:r>
      <w:r w:rsidRPr="008C21E6">
        <w:rPr>
          <w:position w:val="-4"/>
        </w:rPr>
        <w:t>2</w:t>
      </w:r>
      <w:r w:rsidRPr="008C21E6">
        <w:t>S(g) +  SO</w:t>
      </w:r>
      <w:r w:rsidRPr="008C21E6">
        <w:rPr>
          <w:position w:val="-4"/>
        </w:rPr>
        <w:t>2</w:t>
      </w:r>
      <w:r w:rsidRPr="008C21E6">
        <w:t>(g)  →  3 S(s)  + 2H</w:t>
      </w:r>
      <w:r w:rsidRPr="008C21E6">
        <w:rPr>
          <w:position w:val="-4"/>
        </w:rPr>
        <w:t>2</w:t>
      </w:r>
      <w:r w:rsidRPr="008C21E6">
        <w:t>O(l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A) 99.8 g S</w:t>
      </w:r>
    </w:p>
    <w:p w:rsidR="0092331B" w:rsidRPr="008C21E6" w:rsidRDefault="0092331B" w:rsidP="0002154F">
      <w:pPr>
        <w:pStyle w:val="ListParagraph"/>
      </w:pPr>
      <w:r w:rsidRPr="008C21E6">
        <w:t>B) 66.6 g S</w:t>
      </w:r>
    </w:p>
    <w:p w:rsidR="0092331B" w:rsidRPr="008C21E6" w:rsidRDefault="0092331B" w:rsidP="0002154F">
      <w:pPr>
        <w:pStyle w:val="ListParagraph"/>
      </w:pPr>
      <w:r w:rsidRPr="008C21E6">
        <w:t>C) 56.1 g S</w:t>
      </w:r>
    </w:p>
    <w:p w:rsidR="0092331B" w:rsidRPr="008C21E6" w:rsidRDefault="0092331B" w:rsidP="0002154F">
      <w:pPr>
        <w:pStyle w:val="ListParagraph"/>
      </w:pPr>
      <w:r w:rsidRPr="008C21E6">
        <w:t>D) 44.4 g S</w:t>
      </w:r>
    </w:p>
    <w:p w:rsidR="0092331B" w:rsidRPr="008C21E6" w:rsidRDefault="0092331B" w:rsidP="0002154F">
      <w:pPr>
        <w:pStyle w:val="ListParagraph"/>
      </w:pPr>
      <w:r w:rsidRPr="008C21E6">
        <w:t>E) 14.0 g S</w:t>
      </w:r>
    </w:p>
    <w:p w:rsidR="0092331B" w:rsidRDefault="0092331B" w:rsidP="0002154F">
      <w:pPr>
        <w:pStyle w:val="ListParagraph"/>
      </w:pPr>
    </w:p>
    <w:p w:rsidR="00D04899" w:rsidRPr="008C21E6" w:rsidRDefault="00D04899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1</w:t>
      </w:r>
      <w:r w:rsidR="0092331B" w:rsidRPr="008C21E6">
        <w:t>) How many molecules of H</w:t>
      </w:r>
      <w:r w:rsidR="0092331B" w:rsidRPr="008C21E6">
        <w:rPr>
          <w:position w:val="-4"/>
        </w:rPr>
        <w:t>2</w:t>
      </w:r>
      <w:r w:rsidR="0092331B" w:rsidRPr="008C21E6">
        <w:t>S are required to form 79.0 g of sulfur according to the following reaction?  Assume excess SO</w:t>
      </w:r>
      <w:r w:rsidR="0092331B" w:rsidRPr="008C21E6">
        <w:rPr>
          <w:position w:val="-4"/>
        </w:rPr>
        <w:t>2</w:t>
      </w:r>
      <w:r w:rsidR="0092331B" w:rsidRPr="008C21E6">
        <w:t>.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2 H</w:t>
      </w:r>
      <w:r w:rsidRPr="008C21E6">
        <w:rPr>
          <w:position w:val="-4"/>
        </w:rPr>
        <w:t>2</w:t>
      </w:r>
      <w:r w:rsidRPr="008C21E6">
        <w:t>S(g) + SO</w:t>
      </w:r>
      <w:r w:rsidRPr="008C21E6">
        <w:rPr>
          <w:position w:val="-4"/>
        </w:rPr>
        <w:t>2</w:t>
      </w:r>
      <w:r w:rsidRPr="008C21E6">
        <w:t>(g)  →  3 S(s) + 2H</w:t>
      </w:r>
      <w:r w:rsidRPr="008C21E6">
        <w:rPr>
          <w:position w:val="-4"/>
        </w:rPr>
        <w:t>2</w:t>
      </w:r>
      <w:r w:rsidRPr="008C21E6">
        <w:t>O(l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A) 1.48 × 10</w:t>
      </w:r>
      <w:r w:rsidRPr="008C21E6">
        <w:rPr>
          <w:position w:val="4"/>
        </w:rPr>
        <w:t xml:space="preserve">24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w:rsidR="0092331B" w:rsidRPr="008C21E6" w:rsidRDefault="0092331B" w:rsidP="0002154F">
      <w:pPr>
        <w:pStyle w:val="ListParagraph"/>
      </w:pPr>
      <w:r w:rsidRPr="008C21E6">
        <w:t>B) 9.89 × 10</w:t>
      </w:r>
      <w:r w:rsidRPr="008C21E6">
        <w:rPr>
          <w:position w:val="4"/>
        </w:rPr>
        <w:t xml:space="preserve">23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w:rsidR="0092331B" w:rsidRPr="008C21E6" w:rsidRDefault="0092331B" w:rsidP="0002154F">
      <w:pPr>
        <w:pStyle w:val="ListParagraph"/>
      </w:pPr>
      <w:r w:rsidRPr="008C21E6">
        <w:t>C) 5.06 × 10</w:t>
      </w:r>
      <w:r w:rsidRPr="008C21E6">
        <w:rPr>
          <w:position w:val="4"/>
        </w:rPr>
        <w:t xml:space="preserve">25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w:rsidR="0092331B" w:rsidRPr="008C21E6" w:rsidRDefault="0092331B" w:rsidP="0002154F">
      <w:pPr>
        <w:pStyle w:val="ListParagraph"/>
      </w:pPr>
      <w:r w:rsidRPr="008C21E6">
        <w:t>D) 3.17 × 10</w:t>
      </w:r>
      <w:r w:rsidRPr="008C21E6">
        <w:rPr>
          <w:position w:val="4"/>
        </w:rPr>
        <w:t xml:space="preserve">25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w:rsidR="0092331B" w:rsidRPr="008C21E6" w:rsidRDefault="0092331B" w:rsidP="0002154F">
      <w:pPr>
        <w:pStyle w:val="ListParagraph"/>
      </w:pPr>
      <w:r w:rsidRPr="008C21E6">
        <w:t>E) 2.44 × 10</w:t>
      </w:r>
      <w:r w:rsidRPr="008C21E6">
        <w:rPr>
          <w:position w:val="4"/>
        </w:rPr>
        <w:t xml:space="preserve">23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2</w:t>
      </w:r>
      <w:r w:rsidR="0092331B" w:rsidRPr="008C21E6">
        <w:t>) Determine the limiting reactant (LR) and the mass (in g) of nitrogen that can be formed from 50.0 g N</w:t>
      </w:r>
      <w:r w:rsidR="0092331B" w:rsidRPr="008C21E6">
        <w:rPr>
          <w:position w:val="-4"/>
        </w:rPr>
        <w:t>2</w:t>
      </w:r>
      <w:r w:rsidR="0092331B" w:rsidRPr="008C21E6">
        <w:t>O</w:t>
      </w:r>
      <w:r w:rsidR="0092331B" w:rsidRPr="008C21E6">
        <w:rPr>
          <w:position w:val="-4"/>
        </w:rPr>
        <w:t>4</w:t>
      </w:r>
      <w:r w:rsidR="0092331B" w:rsidRPr="008C21E6">
        <w:t xml:space="preserve"> and 45.0 g N</w:t>
      </w:r>
      <w:r w:rsidR="0092331B" w:rsidRPr="008C21E6">
        <w:rPr>
          <w:position w:val="-4"/>
        </w:rPr>
        <w:t>2</w:t>
      </w:r>
      <w:r w:rsidR="0092331B" w:rsidRPr="008C21E6">
        <w:t>H</w:t>
      </w:r>
      <w:r w:rsidR="0092331B" w:rsidRPr="008C21E6">
        <w:rPr>
          <w:position w:val="-4"/>
        </w:rPr>
        <w:t>4</w:t>
      </w:r>
      <w:r w:rsidR="0092331B" w:rsidRPr="008C21E6">
        <w:t>.  Some possibly useful molar masses are as follows:  N</w:t>
      </w:r>
      <w:r w:rsidR="0092331B" w:rsidRPr="008C21E6">
        <w:rPr>
          <w:position w:val="-4"/>
        </w:rPr>
        <w:t>2</w:t>
      </w:r>
      <w:r w:rsidR="0092331B" w:rsidRPr="008C21E6">
        <w:t>O</w:t>
      </w:r>
      <w:r w:rsidR="0092331B" w:rsidRPr="008C21E6">
        <w:rPr>
          <w:position w:val="-4"/>
        </w:rPr>
        <w:t>4</w:t>
      </w:r>
      <w:r w:rsidR="0092331B" w:rsidRPr="008C21E6">
        <w:t xml:space="preserve"> = 92.02 g/</w:t>
      </w:r>
      <w:proofErr w:type="spellStart"/>
      <w:r w:rsidR="0092331B" w:rsidRPr="008C21E6">
        <w:t>mol</w:t>
      </w:r>
      <w:proofErr w:type="spellEnd"/>
      <w:r w:rsidR="0092331B" w:rsidRPr="008C21E6">
        <w:t>, N</w:t>
      </w:r>
      <w:r w:rsidR="0092331B" w:rsidRPr="008C21E6">
        <w:rPr>
          <w:position w:val="-4"/>
        </w:rPr>
        <w:t>2</w:t>
      </w:r>
      <w:r w:rsidR="0092331B" w:rsidRPr="008C21E6">
        <w:t>H</w:t>
      </w:r>
      <w:r w:rsidR="0092331B" w:rsidRPr="008C21E6">
        <w:rPr>
          <w:position w:val="-4"/>
        </w:rPr>
        <w:t>4</w:t>
      </w:r>
      <w:r w:rsidR="0092331B" w:rsidRPr="008C21E6">
        <w:t xml:space="preserve"> = 32.05 g/mol.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N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4</w:t>
      </w:r>
      <w:r w:rsidRPr="008C21E6">
        <w:t>(l) + 2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(l)  →  3 N</w:t>
      </w:r>
      <w:r w:rsidRPr="008C21E6">
        <w:rPr>
          <w:position w:val="-4"/>
        </w:rPr>
        <w:t>2</w:t>
      </w:r>
      <w:r w:rsidRPr="008C21E6">
        <w:t>(g) + 4 H</w:t>
      </w:r>
      <w:r w:rsidRPr="008C21E6">
        <w:rPr>
          <w:position w:val="-4"/>
        </w:rPr>
        <w:t>2</w:t>
      </w:r>
      <w:r w:rsidRPr="008C21E6">
        <w:t>O(g)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A) LR =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, 59.0 g N</w:t>
      </w:r>
      <w:r w:rsidRPr="008C21E6">
        <w:rPr>
          <w:position w:val="-4"/>
        </w:rPr>
        <w:t xml:space="preserve">2 </w:t>
      </w:r>
      <w:r w:rsidRPr="008C21E6">
        <w:t>formed</w:t>
      </w:r>
    </w:p>
    <w:p w:rsidR="0092331B" w:rsidRPr="008C21E6" w:rsidRDefault="0092331B" w:rsidP="0002154F">
      <w:pPr>
        <w:pStyle w:val="ListParagraph"/>
      </w:pPr>
      <w:r w:rsidRPr="008C21E6">
        <w:t>B) LR = N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4</w:t>
      </w:r>
      <w:r w:rsidRPr="008C21E6">
        <w:t>, 105 g N</w:t>
      </w:r>
      <w:r w:rsidRPr="008C21E6">
        <w:rPr>
          <w:position w:val="-4"/>
        </w:rPr>
        <w:t xml:space="preserve">2 </w:t>
      </w:r>
      <w:r w:rsidRPr="008C21E6">
        <w:t>formed</w:t>
      </w:r>
    </w:p>
    <w:p w:rsidR="0092331B" w:rsidRPr="008C21E6" w:rsidRDefault="0092331B" w:rsidP="0002154F">
      <w:pPr>
        <w:pStyle w:val="ListParagraph"/>
      </w:pPr>
      <w:r w:rsidRPr="008C21E6">
        <w:t>C) LR = N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4</w:t>
      </w:r>
      <w:r w:rsidRPr="008C21E6">
        <w:t>, 45.7 g N</w:t>
      </w:r>
      <w:r w:rsidRPr="008C21E6">
        <w:rPr>
          <w:position w:val="-4"/>
        </w:rPr>
        <w:t xml:space="preserve">2 </w:t>
      </w:r>
      <w:r w:rsidRPr="008C21E6">
        <w:t>formed</w:t>
      </w:r>
    </w:p>
    <w:p w:rsidR="0092331B" w:rsidRPr="008C21E6" w:rsidRDefault="0092331B" w:rsidP="0002154F">
      <w:pPr>
        <w:pStyle w:val="ListParagraph"/>
      </w:pPr>
      <w:r w:rsidRPr="008C21E6">
        <w:t>D) LR =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, 13.3 g N</w:t>
      </w:r>
      <w:r w:rsidRPr="008C21E6">
        <w:rPr>
          <w:position w:val="-4"/>
        </w:rPr>
        <w:t xml:space="preserve">2 </w:t>
      </w:r>
      <w:r w:rsidRPr="008C21E6">
        <w:t>formed</w:t>
      </w:r>
    </w:p>
    <w:p w:rsidR="0092331B" w:rsidRPr="008C21E6" w:rsidRDefault="0092331B" w:rsidP="0002154F">
      <w:pPr>
        <w:pStyle w:val="ListParagraph"/>
      </w:pPr>
      <w:r w:rsidRPr="008C21E6">
        <w:t>E) No LR, 45.0 g N</w:t>
      </w:r>
      <w:r w:rsidRPr="008C21E6">
        <w:rPr>
          <w:position w:val="-4"/>
        </w:rPr>
        <w:t xml:space="preserve">2 </w:t>
      </w:r>
      <w:r w:rsidRPr="008C21E6">
        <w:t>formed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3</w:t>
      </w:r>
      <w:r w:rsidR="0092331B" w:rsidRPr="008C21E6">
        <w:t>) Determine the percent yield of a reaction that produces 28.65 g of Fe when 50.00 g of Fe</w:t>
      </w:r>
      <w:r w:rsidR="0092331B" w:rsidRPr="008C21E6">
        <w:rPr>
          <w:position w:val="-4"/>
        </w:rPr>
        <w:t>2</w:t>
      </w:r>
      <w:r w:rsidR="0092331B" w:rsidRPr="008C21E6">
        <w:t>O</w:t>
      </w:r>
      <w:r w:rsidR="0092331B" w:rsidRPr="008C21E6">
        <w:rPr>
          <w:position w:val="-4"/>
        </w:rPr>
        <w:t>3</w:t>
      </w:r>
      <w:r w:rsidR="0092331B" w:rsidRPr="008C21E6">
        <w:t xml:space="preserve"> react with excess Al according to the following reaction.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ab/>
        <w:t>Fe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3</w:t>
      </w:r>
      <w:r w:rsidRPr="008C21E6">
        <w:t>(s) + 2 Al(s)  →  Al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3</w:t>
      </w:r>
      <w:r w:rsidRPr="008C21E6">
        <w:t>(s) + 2 Fe(s)</w:t>
      </w:r>
    </w:p>
    <w:p w:rsidR="0092331B" w:rsidRPr="008C21E6" w:rsidRDefault="0092331B" w:rsidP="0002154F">
      <w:pPr>
        <w:pStyle w:val="ListParagraph"/>
      </w:pPr>
      <w:r w:rsidRPr="008C21E6">
        <w:t>A) 61.03 %</w:t>
      </w:r>
    </w:p>
    <w:p w:rsidR="0092331B" w:rsidRPr="008C21E6" w:rsidRDefault="0092331B" w:rsidP="0002154F">
      <w:pPr>
        <w:pStyle w:val="ListParagraph"/>
      </w:pPr>
      <w:r w:rsidRPr="008C21E6">
        <w:t>B) 28.65 %</w:t>
      </w:r>
    </w:p>
    <w:p w:rsidR="0092331B" w:rsidRPr="008C21E6" w:rsidRDefault="0092331B" w:rsidP="0002154F">
      <w:pPr>
        <w:pStyle w:val="ListParagraph"/>
      </w:pPr>
      <w:r w:rsidRPr="008C21E6">
        <w:t>C) 57.30 %</w:t>
      </w:r>
    </w:p>
    <w:p w:rsidR="0092331B" w:rsidRPr="008C21E6" w:rsidRDefault="0092331B" w:rsidP="0002154F">
      <w:pPr>
        <w:pStyle w:val="ListParagraph"/>
      </w:pPr>
      <w:r w:rsidRPr="008C21E6">
        <w:t>D) 20.02 %</w:t>
      </w:r>
    </w:p>
    <w:p w:rsidR="0092331B" w:rsidRPr="008C21E6" w:rsidRDefault="0092331B" w:rsidP="0002154F">
      <w:pPr>
        <w:pStyle w:val="ListParagraph"/>
      </w:pPr>
      <w:r w:rsidRPr="008C21E6">
        <w:t>E) 81.93 %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lastRenderedPageBreak/>
        <w:t>44</w:t>
      </w:r>
      <w:r w:rsidR="0092331B" w:rsidRPr="008C21E6">
        <w:t xml:space="preserve">) What volume (in mL) of 0.0887 M </w:t>
      </w:r>
      <w:proofErr w:type="spellStart"/>
      <w:r w:rsidR="0092331B" w:rsidRPr="008C21E6">
        <w:t>MgF</w:t>
      </w:r>
      <w:proofErr w:type="spellEnd"/>
      <w:r w:rsidR="0092331B" w:rsidRPr="008C21E6">
        <w:rPr>
          <w:position w:val="-4"/>
        </w:rPr>
        <w:t>2</w:t>
      </w:r>
      <w:r w:rsidR="0092331B" w:rsidRPr="008C21E6">
        <w:t xml:space="preserve"> solution is needed to make 275.0 mL of 0.0224 M </w:t>
      </w:r>
      <w:proofErr w:type="spellStart"/>
      <w:r w:rsidR="0092331B" w:rsidRPr="008C21E6">
        <w:t>MgF</w:t>
      </w:r>
      <w:proofErr w:type="spellEnd"/>
      <w:r w:rsidR="0092331B" w:rsidRPr="008C21E6">
        <w:rPr>
          <w:position w:val="-4"/>
        </w:rPr>
        <w:t xml:space="preserve">2 </w:t>
      </w:r>
      <w:r w:rsidR="0092331B" w:rsidRPr="008C21E6">
        <w:t>solution?</w:t>
      </w:r>
    </w:p>
    <w:p w:rsidR="0092331B" w:rsidRPr="008C21E6" w:rsidRDefault="0092331B" w:rsidP="0002154F">
      <w:pPr>
        <w:pStyle w:val="ListParagraph"/>
      </w:pPr>
      <w:r w:rsidRPr="008C21E6">
        <w:t>A) 72.3 mL</w:t>
      </w:r>
    </w:p>
    <w:p w:rsidR="0092331B" w:rsidRPr="008C21E6" w:rsidRDefault="0092331B" w:rsidP="0002154F">
      <w:pPr>
        <w:pStyle w:val="ListParagraph"/>
      </w:pPr>
      <w:r w:rsidRPr="008C21E6">
        <w:t>B) 91.8 mL</w:t>
      </w:r>
    </w:p>
    <w:p w:rsidR="0092331B" w:rsidRPr="008C21E6" w:rsidRDefault="0092331B" w:rsidP="0002154F">
      <w:pPr>
        <w:pStyle w:val="ListParagraph"/>
      </w:pPr>
      <w:r w:rsidRPr="008C21E6">
        <w:t>C) 10.9 mL</w:t>
      </w:r>
    </w:p>
    <w:p w:rsidR="0092331B" w:rsidRPr="008C21E6" w:rsidRDefault="0092331B" w:rsidP="0002154F">
      <w:pPr>
        <w:pStyle w:val="ListParagraph"/>
      </w:pPr>
      <w:r w:rsidRPr="008C21E6">
        <w:t>D) 69.4 mL</w:t>
      </w:r>
    </w:p>
    <w:p w:rsidR="0092331B" w:rsidRPr="008C21E6" w:rsidRDefault="0092331B" w:rsidP="0002154F">
      <w:pPr>
        <w:pStyle w:val="ListParagraph"/>
      </w:pPr>
      <w:r w:rsidRPr="008C21E6">
        <w:t>E) 14.4 mL</w:t>
      </w:r>
    </w:p>
    <w:p w:rsidR="00D04899" w:rsidRPr="008C21E6" w:rsidRDefault="00D04899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5</w:t>
      </w:r>
      <w:r w:rsidR="0092331B" w:rsidRPr="008C21E6">
        <w:t xml:space="preserve">) Determine the molarity of a solution formed by dissolving 468 mg of </w:t>
      </w:r>
      <w:proofErr w:type="spellStart"/>
      <w:r w:rsidR="0092331B" w:rsidRPr="008C21E6">
        <w:t>MgI</w:t>
      </w:r>
      <w:proofErr w:type="spellEnd"/>
      <w:r w:rsidR="0092331B" w:rsidRPr="008C21E6">
        <w:rPr>
          <w:position w:val="-4"/>
        </w:rPr>
        <w:t>2</w:t>
      </w:r>
      <w:r w:rsidR="0092331B" w:rsidRPr="008C21E6">
        <w:t xml:space="preserve"> in enough water to yield 50.0 mL of solution.</w:t>
      </w:r>
    </w:p>
    <w:p w:rsidR="0092331B" w:rsidRPr="008C21E6" w:rsidRDefault="0092331B" w:rsidP="0002154F">
      <w:pPr>
        <w:pStyle w:val="ListParagraph"/>
      </w:pPr>
      <w:r w:rsidRPr="008C21E6">
        <w:t>A) 0.0297 M</w:t>
      </w:r>
    </w:p>
    <w:p w:rsidR="0092331B" w:rsidRPr="008C21E6" w:rsidRDefault="0092331B" w:rsidP="0002154F">
      <w:pPr>
        <w:pStyle w:val="ListParagraph"/>
      </w:pPr>
      <w:r w:rsidRPr="008C21E6">
        <w:t>B) 0.0337 M</w:t>
      </w:r>
    </w:p>
    <w:p w:rsidR="0092331B" w:rsidRPr="008C21E6" w:rsidRDefault="0092331B" w:rsidP="0002154F">
      <w:pPr>
        <w:pStyle w:val="ListParagraph"/>
      </w:pPr>
      <w:r w:rsidRPr="008C21E6">
        <w:t>C) 0.0936 M</w:t>
      </w:r>
    </w:p>
    <w:p w:rsidR="0092331B" w:rsidRPr="008C21E6" w:rsidRDefault="0092331B" w:rsidP="0002154F">
      <w:pPr>
        <w:pStyle w:val="ListParagraph"/>
      </w:pPr>
      <w:r w:rsidRPr="008C21E6">
        <w:t>D) 0.0107 M</w:t>
      </w:r>
    </w:p>
    <w:p w:rsidR="0092331B" w:rsidRPr="008C21E6" w:rsidRDefault="0092331B" w:rsidP="0002154F">
      <w:pPr>
        <w:pStyle w:val="ListParagraph"/>
      </w:pPr>
      <w:r w:rsidRPr="008C21E6">
        <w:t>E) 0.0651 M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6</w:t>
      </w:r>
      <w:r w:rsidR="0092331B" w:rsidRPr="008C21E6">
        <w:t xml:space="preserve">) Which of the following is </w:t>
      </w:r>
      <w:r w:rsidR="0092331B" w:rsidRPr="008C21E6">
        <w:rPr>
          <w:b/>
          <w:bCs/>
        </w:rPr>
        <w:t>NOT</w:t>
      </w:r>
      <w:r w:rsidR="0092331B" w:rsidRPr="008C21E6">
        <w:t xml:space="preserve"> a strong electrolyte?</w:t>
      </w:r>
    </w:p>
    <w:p w:rsidR="0092331B" w:rsidRPr="008C21E6" w:rsidRDefault="0092331B" w:rsidP="0002154F">
      <w:pPr>
        <w:pStyle w:val="ListParagraph"/>
      </w:pPr>
      <w:r w:rsidRPr="008C21E6">
        <w:t xml:space="preserve">A) </w:t>
      </w:r>
      <w:proofErr w:type="spellStart"/>
      <w:r w:rsidRPr="008C21E6">
        <w:t>LiOH</w:t>
      </w:r>
      <w:proofErr w:type="spellEnd"/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 xml:space="preserve">B) </w:t>
      </w:r>
      <w:proofErr w:type="spellStart"/>
      <w:r w:rsidRPr="008C21E6">
        <w:t>CaCl</w:t>
      </w:r>
      <w:proofErr w:type="spellEnd"/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 xml:space="preserve">C) </w:t>
      </w:r>
      <w:proofErr w:type="spellStart"/>
      <w:r w:rsidRPr="008C21E6">
        <w:t>MgCO</w:t>
      </w:r>
      <w:proofErr w:type="spellEnd"/>
      <w:r w:rsidRPr="008C21E6">
        <w:rPr>
          <w:position w:val="-4"/>
        </w:rPr>
        <w:t>3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 xml:space="preserve">D) </w:t>
      </w:r>
      <w:proofErr w:type="spellStart"/>
      <w:r w:rsidRPr="008C21E6">
        <w:t>NaC</w:t>
      </w:r>
      <w:proofErr w:type="spellEnd"/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E) Li</w:t>
      </w:r>
      <w:r w:rsidRPr="008C21E6">
        <w:rPr>
          <w:position w:val="-4"/>
        </w:rPr>
        <w:t>2</w:t>
      </w:r>
      <w:r w:rsidRPr="008C21E6">
        <w:t>SO</w:t>
      </w:r>
      <w:r w:rsidRPr="008C21E6">
        <w:rPr>
          <w:position w:val="-4"/>
        </w:rPr>
        <w:t>4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</w:t>
      </w:r>
      <w:r w:rsidR="0092331B" w:rsidRPr="008C21E6">
        <w:t xml:space="preserve">7) Identify </w:t>
      </w:r>
      <w:proofErr w:type="spellStart"/>
      <w:r w:rsidR="0092331B" w:rsidRPr="008C21E6">
        <w:t>HCl</w:t>
      </w:r>
      <w:proofErr w:type="spellEnd"/>
      <w:r w:rsidR="0092331B" w:rsidRPr="008C21E6">
        <w:t>.</w:t>
      </w:r>
    </w:p>
    <w:p w:rsidR="0092331B" w:rsidRPr="008C21E6" w:rsidRDefault="0092331B" w:rsidP="0002154F">
      <w:pPr>
        <w:pStyle w:val="ListParagraph"/>
      </w:pPr>
      <w:r w:rsidRPr="008C21E6">
        <w:t>A) strong electrolyte, weak acid</w:t>
      </w:r>
    </w:p>
    <w:p w:rsidR="0092331B" w:rsidRPr="008C21E6" w:rsidRDefault="0092331B" w:rsidP="0002154F">
      <w:pPr>
        <w:pStyle w:val="ListParagraph"/>
      </w:pPr>
      <w:r w:rsidRPr="008C21E6">
        <w:t>B) weak electrolyte, weak acid</w:t>
      </w:r>
    </w:p>
    <w:p w:rsidR="0092331B" w:rsidRPr="008C21E6" w:rsidRDefault="0092331B" w:rsidP="0002154F">
      <w:pPr>
        <w:pStyle w:val="ListParagraph"/>
      </w:pPr>
      <w:r w:rsidRPr="008C21E6">
        <w:t>C) strong electrolyte, strong acid</w:t>
      </w:r>
    </w:p>
    <w:p w:rsidR="0092331B" w:rsidRPr="008C21E6" w:rsidRDefault="0092331B" w:rsidP="0002154F">
      <w:pPr>
        <w:pStyle w:val="ListParagraph"/>
      </w:pPr>
      <w:r w:rsidRPr="008C21E6">
        <w:t>D) weak electrolyte, strong acid</w:t>
      </w:r>
    </w:p>
    <w:p w:rsidR="0092331B" w:rsidRPr="008C21E6" w:rsidRDefault="0092331B" w:rsidP="0002154F">
      <w:pPr>
        <w:pStyle w:val="ListParagraph"/>
      </w:pPr>
      <w:r w:rsidRPr="008C21E6">
        <w:t>E) nonelectrolyte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</w:t>
      </w:r>
      <w:r w:rsidR="0092331B" w:rsidRPr="008C21E6">
        <w:t>8) Identify sugar.</w:t>
      </w:r>
    </w:p>
    <w:p w:rsidR="0092331B" w:rsidRPr="008C21E6" w:rsidRDefault="0092331B" w:rsidP="0002154F">
      <w:pPr>
        <w:pStyle w:val="ListParagraph"/>
      </w:pPr>
      <w:r w:rsidRPr="008C21E6">
        <w:t>A) strong electrolyte, weak acid</w:t>
      </w:r>
    </w:p>
    <w:p w:rsidR="0092331B" w:rsidRPr="008C21E6" w:rsidRDefault="0092331B" w:rsidP="0002154F">
      <w:pPr>
        <w:pStyle w:val="ListParagraph"/>
      </w:pPr>
      <w:r w:rsidRPr="008C21E6">
        <w:t>B) weak electrolyte, weak acid</w:t>
      </w:r>
    </w:p>
    <w:p w:rsidR="0092331B" w:rsidRPr="008C21E6" w:rsidRDefault="0092331B" w:rsidP="0002154F">
      <w:pPr>
        <w:pStyle w:val="ListParagraph"/>
      </w:pPr>
      <w:r w:rsidRPr="008C21E6">
        <w:t>C) strong electrolyte, strong acid</w:t>
      </w:r>
    </w:p>
    <w:p w:rsidR="0092331B" w:rsidRPr="008C21E6" w:rsidRDefault="0092331B" w:rsidP="0002154F">
      <w:pPr>
        <w:pStyle w:val="ListParagraph"/>
      </w:pPr>
      <w:r w:rsidRPr="008C21E6">
        <w:t>D) weak electrolyte, strong acid</w:t>
      </w:r>
    </w:p>
    <w:p w:rsidR="0092331B" w:rsidRPr="008C21E6" w:rsidRDefault="0092331B" w:rsidP="0002154F">
      <w:pPr>
        <w:pStyle w:val="ListParagraph"/>
      </w:pPr>
      <w:r w:rsidRPr="008C21E6">
        <w:t>E) nonelectrolyte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49</w:t>
      </w:r>
      <w:r w:rsidR="0092331B" w:rsidRPr="008C21E6">
        <w:t xml:space="preserve">) Convert 1.25 </w:t>
      </w:r>
      <w:proofErr w:type="spellStart"/>
      <w:r w:rsidR="0092331B" w:rsidRPr="008C21E6">
        <w:t>atm</w:t>
      </w:r>
      <w:proofErr w:type="spellEnd"/>
      <w:r w:rsidR="0092331B" w:rsidRPr="008C21E6">
        <w:t xml:space="preserve"> to mm Hg.</w:t>
      </w:r>
    </w:p>
    <w:p w:rsidR="0092331B" w:rsidRPr="008C21E6" w:rsidRDefault="0092331B" w:rsidP="0002154F">
      <w:pPr>
        <w:pStyle w:val="ListParagraph"/>
      </w:pPr>
      <w:r w:rsidRPr="008C21E6">
        <w:t>A) 760 mm Hg</w:t>
      </w:r>
    </w:p>
    <w:p w:rsidR="0092331B" w:rsidRPr="008C21E6" w:rsidRDefault="0092331B" w:rsidP="0002154F">
      <w:pPr>
        <w:pStyle w:val="ListParagraph"/>
      </w:pPr>
      <w:r w:rsidRPr="008C21E6">
        <w:t>B) 875 mm Hg</w:t>
      </w:r>
    </w:p>
    <w:p w:rsidR="0092331B" w:rsidRPr="008C21E6" w:rsidRDefault="0092331B" w:rsidP="0002154F">
      <w:pPr>
        <w:pStyle w:val="ListParagraph"/>
      </w:pPr>
      <w:r w:rsidRPr="008C21E6">
        <w:t>C) 950 mm Hg</w:t>
      </w:r>
    </w:p>
    <w:p w:rsidR="0092331B" w:rsidRPr="008C21E6" w:rsidRDefault="0092331B" w:rsidP="0002154F">
      <w:pPr>
        <w:pStyle w:val="ListParagraph"/>
      </w:pPr>
      <w:r w:rsidRPr="008C21E6">
        <w:t>D) 1000 mm Hg</w:t>
      </w:r>
    </w:p>
    <w:p w:rsidR="0092331B" w:rsidRPr="008C21E6" w:rsidRDefault="0092331B" w:rsidP="0002154F">
      <w:pPr>
        <w:pStyle w:val="ListParagraph"/>
      </w:pPr>
      <w:r w:rsidRPr="008C21E6">
        <w:t>E) 1520 mm Hg</w:t>
      </w:r>
    </w:p>
    <w:p w:rsidR="0092331B" w:rsidRDefault="0092331B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lastRenderedPageBreak/>
        <w:t>50</w:t>
      </w:r>
      <w:r w:rsidR="0092331B" w:rsidRPr="008C21E6">
        <w:t>) The volume of a gas is proportional to the temperature of a gas is known as</w:t>
      </w:r>
    </w:p>
    <w:p w:rsidR="0092331B" w:rsidRPr="008C21E6" w:rsidRDefault="0092331B" w:rsidP="0002154F">
      <w:pPr>
        <w:pStyle w:val="ListParagraph"/>
      </w:pPr>
      <w:r w:rsidRPr="008C21E6">
        <w:t>A) Avogadro's Law</w:t>
      </w:r>
    </w:p>
    <w:p w:rsidR="0092331B" w:rsidRPr="008C21E6" w:rsidRDefault="0092331B" w:rsidP="0002154F">
      <w:pPr>
        <w:pStyle w:val="ListParagraph"/>
      </w:pPr>
      <w:r w:rsidRPr="008C21E6">
        <w:t>B) Ideal Gas Law</w:t>
      </w:r>
    </w:p>
    <w:p w:rsidR="0092331B" w:rsidRPr="008C21E6" w:rsidRDefault="0092331B" w:rsidP="0002154F">
      <w:pPr>
        <w:pStyle w:val="ListParagraph"/>
      </w:pPr>
      <w:r w:rsidRPr="008C21E6">
        <w:t>C) Charles's Law</w:t>
      </w:r>
    </w:p>
    <w:p w:rsidR="0092331B" w:rsidRPr="008C21E6" w:rsidRDefault="0092331B" w:rsidP="0002154F">
      <w:pPr>
        <w:pStyle w:val="ListParagraph"/>
      </w:pPr>
      <w:r w:rsidRPr="008C21E6">
        <w:t>D) Boyle's Law</w:t>
      </w:r>
    </w:p>
    <w:p w:rsidR="0092331B" w:rsidRPr="008C21E6" w:rsidRDefault="0092331B" w:rsidP="0002154F">
      <w:pPr>
        <w:pStyle w:val="ListParagraph"/>
      </w:pPr>
      <w:r w:rsidRPr="008C21E6">
        <w:t>E) Dalton's Law</w:t>
      </w:r>
    </w:p>
    <w:p w:rsidR="00D04899" w:rsidRPr="008C21E6" w:rsidRDefault="00D04899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1</w:t>
      </w:r>
      <w:r w:rsidR="0092331B" w:rsidRPr="008C21E6">
        <w:t>) The volume of a gas is proportional to number of moles of a gas is known as</w:t>
      </w:r>
    </w:p>
    <w:p w:rsidR="0092331B" w:rsidRPr="008C21E6" w:rsidRDefault="0092331B" w:rsidP="0002154F">
      <w:pPr>
        <w:pStyle w:val="ListParagraph"/>
      </w:pPr>
      <w:r w:rsidRPr="008C21E6">
        <w:t>A) Avogadro's Law</w:t>
      </w:r>
    </w:p>
    <w:p w:rsidR="0092331B" w:rsidRPr="008C21E6" w:rsidRDefault="0092331B" w:rsidP="0002154F">
      <w:pPr>
        <w:pStyle w:val="ListParagraph"/>
      </w:pPr>
      <w:r w:rsidRPr="008C21E6">
        <w:t>B) Ideal Gas Law</w:t>
      </w:r>
    </w:p>
    <w:p w:rsidR="0092331B" w:rsidRPr="008C21E6" w:rsidRDefault="0092331B" w:rsidP="0002154F">
      <w:pPr>
        <w:pStyle w:val="ListParagraph"/>
      </w:pPr>
      <w:r w:rsidRPr="008C21E6">
        <w:t>C) Charles's Law</w:t>
      </w:r>
    </w:p>
    <w:p w:rsidR="0092331B" w:rsidRPr="008C21E6" w:rsidRDefault="0092331B" w:rsidP="0002154F">
      <w:pPr>
        <w:pStyle w:val="ListParagraph"/>
      </w:pPr>
      <w:r w:rsidRPr="008C21E6">
        <w:t>D) Boyle's Law</w:t>
      </w:r>
    </w:p>
    <w:p w:rsidR="0092331B" w:rsidRPr="008C21E6" w:rsidRDefault="0092331B" w:rsidP="0002154F">
      <w:pPr>
        <w:pStyle w:val="ListParagraph"/>
      </w:pPr>
      <w:r w:rsidRPr="008C21E6">
        <w:t>E) Dalton's Law</w:t>
      </w:r>
    </w:p>
    <w:p w:rsidR="008C21E6" w:rsidRDefault="008C21E6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2</w:t>
      </w:r>
      <w:r w:rsidR="0092331B" w:rsidRPr="008C21E6">
        <w:t>) The volume of a gas is inversely proportional to the pressure of a gas is known as</w:t>
      </w:r>
    </w:p>
    <w:p w:rsidR="0092331B" w:rsidRPr="008C21E6" w:rsidRDefault="0092331B" w:rsidP="0002154F">
      <w:pPr>
        <w:pStyle w:val="ListParagraph"/>
      </w:pPr>
      <w:r w:rsidRPr="008C21E6">
        <w:t>A) Avogadro's Law</w:t>
      </w:r>
    </w:p>
    <w:p w:rsidR="0092331B" w:rsidRPr="008C21E6" w:rsidRDefault="0092331B" w:rsidP="0002154F">
      <w:pPr>
        <w:pStyle w:val="ListParagraph"/>
      </w:pPr>
      <w:r w:rsidRPr="008C21E6">
        <w:t>B) Ideal Gas Law</w:t>
      </w:r>
    </w:p>
    <w:p w:rsidR="0092331B" w:rsidRPr="008C21E6" w:rsidRDefault="0092331B" w:rsidP="0002154F">
      <w:pPr>
        <w:pStyle w:val="ListParagraph"/>
      </w:pPr>
      <w:r w:rsidRPr="008C21E6">
        <w:t>C) Charles's Law</w:t>
      </w:r>
    </w:p>
    <w:p w:rsidR="0092331B" w:rsidRPr="008C21E6" w:rsidRDefault="0092331B" w:rsidP="0002154F">
      <w:pPr>
        <w:pStyle w:val="ListParagraph"/>
      </w:pPr>
      <w:r w:rsidRPr="008C21E6">
        <w:t>D) Boyle's Law</w:t>
      </w:r>
    </w:p>
    <w:p w:rsidR="0092331B" w:rsidRPr="008C21E6" w:rsidRDefault="0092331B" w:rsidP="0002154F">
      <w:pPr>
        <w:pStyle w:val="ListParagraph"/>
      </w:pPr>
      <w:r w:rsidRPr="008C21E6">
        <w:t>E) Dalton's Law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3</w:t>
      </w:r>
      <w:r w:rsidR="0092331B" w:rsidRPr="008C21E6">
        <w:t xml:space="preserve">) A gas occupies 3.33 L at 2.23 atm.  What is the volume at 2.50 </w:t>
      </w:r>
      <w:proofErr w:type="spellStart"/>
      <w:r w:rsidR="0092331B" w:rsidRPr="008C21E6">
        <w:t>atm</w:t>
      </w:r>
      <w:proofErr w:type="spellEnd"/>
      <w:r w:rsidR="0092331B" w:rsidRPr="008C21E6">
        <w:t>?</w:t>
      </w:r>
    </w:p>
    <w:p w:rsidR="0092331B" w:rsidRPr="008C21E6" w:rsidRDefault="0092331B" w:rsidP="0002154F">
      <w:pPr>
        <w:pStyle w:val="ListParagraph"/>
      </w:pPr>
      <w:r w:rsidRPr="008C21E6">
        <w:t>A) 1.67 L</w:t>
      </w:r>
    </w:p>
    <w:p w:rsidR="0092331B" w:rsidRPr="008C21E6" w:rsidRDefault="0092331B" w:rsidP="0002154F">
      <w:pPr>
        <w:pStyle w:val="ListParagraph"/>
      </w:pPr>
      <w:r w:rsidRPr="008C21E6">
        <w:t>B) 3.73 L</w:t>
      </w:r>
    </w:p>
    <w:p w:rsidR="0092331B" w:rsidRPr="008C21E6" w:rsidRDefault="0092331B" w:rsidP="0002154F">
      <w:pPr>
        <w:pStyle w:val="ListParagraph"/>
      </w:pPr>
      <w:r w:rsidRPr="008C21E6">
        <w:t>C) 2.97 L</w:t>
      </w:r>
    </w:p>
    <w:p w:rsidR="0092331B" w:rsidRPr="008C21E6" w:rsidRDefault="0092331B" w:rsidP="0002154F">
      <w:pPr>
        <w:pStyle w:val="ListParagraph"/>
      </w:pPr>
      <w:r w:rsidRPr="008C21E6">
        <w:t>D) 0.268 L</w:t>
      </w:r>
    </w:p>
    <w:p w:rsidR="0092331B" w:rsidRPr="008C21E6" w:rsidRDefault="0092331B" w:rsidP="0002154F">
      <w:pPr>
        <w:pStyle w:val="ListParagraph"/>
      </w:pPr>
      <w:r w:rsidRPr="008C21E6">
        <w:t>E) 18.6 L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4</w:t>
      </w:r>
      <w:r w:rsidR="0092331B" w:rsidRPr="008C21E6">
        <w:t xml:space="preserve">) If a sample of 0.29 moles of </w:t>
      </w:r>
      <w:proofErr w:type="spellStart"/>
      <w:r w:rsidR="0092331B" w:rsidRPr="008C21E6">
        <w:t>Ar</w:t>
      </w:r>
      <w:proofErr w:type="spellEnd"/>
      <w:r w:rsidR="0092331B" w:rsidRPr="008C21E6">
        <w:t xml:space="preserve"> occupies 3.8 L under certain conditions, what volume will 0.66 moles occupy under the same conditions?</w:t>
      </w:r>
    </w:p>
    <w:p w:rsidR="0092331B" w:rsidRPr="008C21E6" w:rsidRDefault="0092331B" w:rsidP="0002154F">
      <w:pPr>
        <w:pStyle w:val="ListParagraph"/>
      </w:pPr>
      <w:r w:rsidRPr="008C21E6">
        <w:t>A) 12 L</w:t>
      </w:r>
    </w:p>
    <w:p w:rsidR="0092331B" w:rsidRPr="008C21E6" w:rsidRDefault="0092331B" w:rsidP="0002154F">
      <w:pPr>
        <w:pStyle w:val="ListParagraph"/>
      </w:pPr>
      <w:r w:rsidRPr="008C21E6">
        <w:t>B) 8.6 L</w:t>
      </w:r>
    </w:p>
    <w:p w:rsidR="0092331B" w:rsidRPr="008C21E6" w:rsidRDefault="0092331B" w:rsidP="0002154F">
      <w:pPr>
        <w:pStyle w:val="ListParagraph"/>
      </w:pPr>
      <w:r w:rsidRPr="008C21E6">
        <w:t>C) 17 L</w:t>
      </w:r>
    </w:p>
    <w:p w:rsidR="0092331B" w:rsidRPr="008C21E6" w:rsidRDefault="0092331B" w:rsidP="0002154F">
      <w:pPr>
        <w:pStyle w:val="ListParagraph"/>
      </w:pPr>
      <w:r w:rsidRPr="008C21E6">
        <w:t>D) 5.0 L</w:t>
      </w:r>
    </w:p>
    <w:p w:rsidR="0092331B" w:rsidRPr="008C21E6" w:rsidRDefault="0092331B" w:rsidP="0002154F">
      <w:pPr>
        <w:pStyle w:val="ListParagraph"/>
      </w:pPr>
      <w:r w:rsidRPr="008C21E6">
        <w:t>E) 15 L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5</w:t>
      </w:r>
      <w:r w:rsidR="0092331B" w:rsidRPr="008C21E6">
        <w:t>) To what temperature must a balloon, initially at 25°C and 2.00 L, be heated in order to have a volume of 6.00 L?</w:t>
      </w:r>
    </w:p>
    <w:p w:rsidR="0092331B" w:rsidRPr="008C21E6" w:rsidRDefault="0092331B" w:rsidP="0002154F">
      <w:pPr>
        <w:pStyle w:val="ListParagraph"/>
      </w:pPr>
      <w:r w:rsidRPr="008C21E6">
        <w:t>A) 993 K</w:t>
      </w:r>
    </w:p>
    <w:p w:rsidR="0092331B" w:rsidRPr="008C21E6" w:rsidRDefault="0092331B" w:rsidP="0002154F">
      <w:pPr>
        <w:pStyle w:val="ListParagraph"/>
      </w:pPr>
      <w:r w:rsidRPr="008C21E6">
        <w:t>B) 403 K</w:t>
      </w:r>
    </w:p>
    <w:p w:rsidR="0092331B" w:rsidRPr="008C21E6" w:rsidRDefault="0092331B" w:rsidP="0002154F">
      <w:pPr>
        <w:pStyle w:val="ListParagraph"/>
      </w:pPr>
      <w:r w:rsidRPr="008C21E6">
        <w:t>C) 75 K</w:t>
      </w:r>
    </w:p>
    <w:p w:rsidR="0092331B" w:rsidRPr="008C21E6" w:rsidRDefault="0092331B" w:rsidP="0002154F">
      <w:pPr>
        <w:pStyle w:val="ListParagraph"/>
      </w:pPr>
      <w:r w:rsidRPr="008C21E6">
        <w:t>D) 655 K</w:t>
      </w:r>
    </w:p>
    <w:p w:rsidR="0092331B" w:rsidRPr="008C21E6" w:rsidRDefault="0092331B" w:rsidP="0002154F">
      <w:pPr>
        <w:pStyle w:val="ListParagraph"/>
      </w:pPr>
      <w:r w:rsidRPr="008C21E6">
        <w:t>E) 894 K</w:t>
      </w:r>
    </w:p>
    <w:p w:rsidR="0092331B" w:rsidRDefault="0092331B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lastRenderedPageBreak/>
        <w:t>56</w:t>
      </w:r>
      <w:r w:rsidR="0092331B" w:rsidRPr="008C21E6">
        <w:t xml:space="preserve">) A gas is at 35.0°C and 4.50 L.  What is the temperature at 9.00 L? </w:t>
      </w:r>
    </w:p>
    <w:p w:rsidR="0092331B" w:rsidRPr="008C21E6" w:rsidRDefault="0092331B" w:rsidP="0002154F">
      <w:pPr>
        <w:pStyle w:val="ListParagraph"/>
      </w:pPr>
      <w:r w:rsidRPr="008C21E6">
        <w:t>A) 343°C</w:t>
      </w:r>
    </w:p>
    <w:p w:rsidR="0092331B" w:rsidRPr="008C21E6" w:rsidRDefault="0092331B" w:rsidP="0002154F">
      <w:pPr>
        <w:pStyle w:val="ListParagraph"/>
      </w:pPr>
      <w:r w:rsidRPr="008C21E6">
        <w:t>B) 70.0°C</w:t>
      </w:r>
    </w:p>
    <w:p w:rsidR="0092331B" w:rsidRPr="008C21E6" w:rsidRDefault="0092331B" w:rsidP="0002154F">
      <w:pPr>
        <w:pStyle w:val="ListParagraph"/>
      </w:pPr>
      <w:r w:rsidRPr="008C21E6">
        <w:t>C) 616°C</w:t>
      </w:r>
    </w:p>
    <w:p w:rsidR="0092331B" w:rsidRPr="008C21E6" w:rsidRDefault="0092331B" w:rsidP="0002154F">
      <w:pPr>
        <w:pStyle w:val="ListParagraph"/>
      </w:pPr>
      <w:r w:rsidRPr="008C21E6">
        <w:t>D) 1.16°C</w:t>
      </w:r>
    </w:p>
    <w:p w:rsidR="0092331B" w:rsidRPr="008C21E6" w:rsidRDefault="0092331B" w:rsidP="0002154F">
      <w:pPr>
        <w:pStyle w:val="ListParagraph"/>
      </w:pPr>
      <w:r w:rsidRPr="008C21E6">
        <w:t>E) 17.5°C</w:t>
      </w:r>
    </w:p>
    <w:p w:rsidR="00D04899" w:rsidRPr="008C21E6" w:rsidRDefault="00D04899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7</w:t>
      </w:r>
      <w:r w:rsidR="0092331B" w:rsidRPr="008C21E6">
        <w:t>) A sample of gas initially has a volume of 859 mL at 565 K and 2.20 atm.  What pressure will the sample have if the volume changes to 268 mL while the temperature is increased to 815 K?</w:t>
      </w:r>
    </w:p>
    <w:p w:rsidR="0092331B" w:rsidRPr="008C21E6" w:rsidRDefault="0092331B" w:rsidP="0002154F">
      <w:pPr>
        <w:pStyle w:val="ListParagraph"/>
      </w:pPr>
      <w:r w:rsidRPr="008C21E6">
        <w:t xml:space="preserve">A) 10.2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 xml:space="preserve">B) 9.83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 xml:space="preserve">C) 15.3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 xml:space="preserve">D) 6.53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 xml:space="preserve">E) 1.05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8</w:t>
      </w:r>
      <w:r w:rsidR="0092331B" w:rsidRPr="008C21E6">
        <w:t>) Calculate the temperature, in K, of 2.20 moles of gas occupying 3.50 L at 3.30 atm.</w:t>
      </w:r>
    </w:p>
    <w:p w:rsidR="0092331B" w:rsidRPr="008C21E6" w:rsidRDefault="0092331B" w:rsidP="0002154F">
      <w:pPr>
        <w:pStyle w:val="ListParagraph"/>
      </w:pPr>
      <w:r w:rsidRPr="008C21E6">
        <w:t>A) 64.0 K</w:t>
      </w:r>
    </w:p>
    <w:p w:rsidR="0092331B" w:rsidRPr="008C21E6" w:rsidRDefault="0092331B" w:rsidP="0002154F">
      <w:pPr>
        <w:pStyle w:val="ListParagraph"/>
      </w:pPr>
      <w:r w:rsidRPr="008C21E6">
        <w:t>B) 5.25 K</w:t>
      </w:r>
    </w:p>
    <w:p w:rsidR="0092331B" w:rsidRPr="008C21E6" w:rsidRDefault="0092331B" w:rsidP="0002154F">
      <w:pPr>
        <w:pStyle w:val="ListParagraph"/>
      </w:pPr>
      <w:r w:rsidRPr="008C21E6">
        <w:t>C) 337 K</w:t>
      </w:r>
    </w:p>
    <w:p w:rsidR="0092331B" w:rsidRPr="008C21E6" w:rsidRDefault="0092331B" w:rsidP="0002154F">
      <w:pPr>
        <w:pStyle w:val="ListParagraph"/>
      </w:pPr>
      <w:r w:rsidRPr="008C21E6">
        <w:t>D) 28.0 K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59</w:t>
      </w:r>
      <w:r w:rsidR="0092331B" w:rsidRPr="008C21E6">
        <w:t>) Give the temperature and pressure at STP.</w:t>
      </w:r>
    </w:p>
    <w:p w:rsidR="0092331B" w:rsidRPr="008C21E6" w:rsidRDefault="0092331B" w:rsidP="0002154F">
      <w:pPr>
        <w:pStyle w:val="ListParagraph"/>
      </w:pPr>
      <w:r w:rsidRPr="008C21E6">
        <w:t>A) 0</w:t>
      </w:r>
      <w:r w:rsidR="00285D67">
        <w:t xml:space="preserve"> </w:t>
      </w:r>
      <w:r w:rsidRPr="008C21E6">
        <w:t xml:space="preserve">°C and 1.00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 xml:space="preserve">B) 0K and 1.00 </w:t>
      </w:r>
      <w:proofErr w:type="spellStart"/>
      <w:r w:rsidRPr="008C21E6">
        <w:t>atm</w:t>
      </w:r>
      <w:proofErr w:type="spellEnd"/>
    </w:p>
    <w:p w:rsidR="0092331B" w:rsidRPr="008C21E6" w:rsidRDefault="0092331B" w:rsidP="0002154F">
      <w:pPr>
        <w:pStyle w:val="ListParagraph"/>
      </w:pPr>
      <w:r w:rsidRPr="008C21E6">
        <w:t>C) 25</w:t>
      </w:r>
      <w:r w:rsidR="00285D67">
        <w:t xml:space="preserve"> </w:t>
      </w:r>
      <w:r w:rsidRPr="008C21E6">
        <w:t>°C and 30.00 in Hg</w:t>
      </w:r>
    </w:p>
    <w:p w:rsidR="0092331B" w:rsidRPr="008C21E6" w:rsidRDefault="0092331B" w:rsidP="0002154F">
      <w:pPr>
        <w:pStyle w:val="ListParagraph"/>
      </w:pPr>
      <w:r w:rsidRPr="008C21E6">
        <w:t xml:space="preserve">D) 300K and 1 </w:t>
      </w:r>
      <w:proofErr w:type="spellStart"/>
      <w:r w:rsidRPr="008C21E6">
        <w:t>torr</w:t>
      </w:r>
      <w:proofErr w:type="spellEnd"/>
      <w:r w:rsidRPr="008C21E6">
        <w:t xml:space="preserve"> Hg</w:t>
      </w:r>
    </w:p>
    <w:p w:rsidR="0092331B" w:rsidRPr="008C21E6" w:rsidRDefault="0092331B" w:rsidP="0002154F">
      <w:pPr>
        <w:pStyle w:val="ListParagraph"/>
      </w:pPr>
      <w:r w:rsidRPr="008C21E6">
        <w:t>E) 0</w:t>
      </w:r>
      <w:r w:rsidR="00285D67">
        <w:t xml:space="preserve"> </w:t>
      </w:r>
      <w:r w:rsidRPr="008C21E6">
        <w:t>°C and 1 mm Hg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0</w:t>
      </w:r>
      <w:r w:rsidR="0092331B" w:rsidRPr="008C21E6">
        <w:t>) Which of the following samples will have the greatest volume at STP?</w:t>
      </w:r>
    </w:p>
    <w:p w:rsidR="0092331B" w:rsidRPr="008C21E6" w:rsidRDefault="0092331B" w:rsidP="0002154F">
      <w:pPr>
        <w:pStyle w:val="ListParagraph"/>
      </w:pPr>
      <w:r w:rsidRPr="008C21E6">
        <w:t>A) 22 g CO</w:t>
      </w:r>
    </w:p>
    <w:p w:rsidR="0092331B" w:rsidRPr="008C21E6" w:rsidRDefault="0092331B" w:rsidP="0002154F">
      <w:pPr>
        <w:pStyle w:val="ListParagraph"/>
      </w:pPr>
      <w:r w:rsidRPr="008C21E6">
        <w:t>B) 22 g He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C) 22 g O</w:t>
      </w:r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D) 22 g Cl</w:t>
      </w:r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</w:pPr>
      <w:r w:rsidRPr="008C21E6">
        <w:t>E) All of these samples would have the same volume at STP.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</w:t>
      </w:r>
      <w:r w:rsidR="0092331B" w:rsidRPr="008C21E6">
        <w:t>1) Which of the following samples has the greatest density at STP?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A) NO</w:t>
      </w:r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</w:pPr>
      <w:r w:rsidRPr="008C21E6">
        <w:t xml:space="preserve">B) </w:t>
      </w:r>
      <w:proofErr w:type="spellStart"/>
      <w:r w:rsidRPr="008C21E6">
        <w:t>Xe</w:t>
      </w:r>
      <w:proofErr w:type="spellEnd"/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C) SO</w:t>
      </w:r>
      <w:r w:rsidRPr="008C21E6">
        <w:rPr>
          <w:position w:val="-4"/>
        </w:rPr>
        <w:t>2</w:t>
      </w:r>
    </w:p>
    <w:p w:rsidR="0092331B" w:rsidRPr="008C21E6" w:rsidRDefault="0092331B" w:rsidP="0002154F">
      <w:pPr>
        <w:pStyle w:val="ListParagraph"/>
        <w:rPr>
          <w:position w:val="-4"/>
        </w:rPr>
      </w:pPr>
      <w:r w:rsidRPr="008C21E6">
        <w:t>D) SF</w:t>
      </w:r>
      <w:r w:rsidRPr="008C21E6">
        <w:rPr>
          <w:position w:val="-4"/>
        </w:rPr>
        <w:t>6</w:t>
      </w:r>
    </w:p>
    <w:p w:rsidR="0092331B" w:rsidRPr="008C21E6" w:rsidRDefault="0092331B" w:rsidP="0002154F">
      <w:pPr>
        <w:pStyle w:val="ListParagraph"/>
      </w:pPr>
      <w:r w:rsidRPr="008C21E6">
        <w:t>E) All of these samples have the same density at STP.</w:t>
      </w:r>
    </w:p>
    <w:p w:rsidR="0092331B" w:rsidRDefault="0092331B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lastRenderedPageBreak/>
        <w:t>62</w:t>
      </w:r>
      <w:r w:rsidR="0092331B" w:rsidRPr="008C21E6">
        <w:t xml:space="preserve">) A mixture of 1.0 </w:t>
      </w:r>
      <w:proofErr w:type="spellStart"/>
      <w:r w:rsidR="0092331B" w:rsidRPr="008C21E6">
        <w:t>mol</w:t>
      </w:r>
      <w:proofErr w:type="spellEnd"/>
      <w:r w:rsidR="0092331B" w:rsidRPr="008C21E6">
        <w:t xml:space="preserve"> He and 1.0 </w:t>
      </w:r>
      <w:proofErr w:type="spellStart"/>
      <w:r w:rsidR="0092331B" w:rsidRPr="008C21E6">
        <w:t>mol</w:t>
      </w:r>
      <w:proofErr w:type="spellEnd"/>
      <w:r w:rsidR="0092331B" w:rsidRPr="008C21E6">
        <w:t xml:space="preserve"> Ne are at STP in a rigid container.  Which of the following statements is TRUE?</w:t>
      </w:r>
    </w:p>
    <w:p w:rsidR="0092331B" w:rsidRPr="008C21E6" w:rsidRDefault="0092331B" w:rsidP="0002154F">
      <w:pPr>
        <w:pStyle w:val="ListParagraph"/>
      </w:pPr>
      <w:r w:rsidRPr="008C21E6">
        <w:t>A) Both gases have the same average kinetic energy.</w:t>
      </w:r>
    </w:p>
    <w:p w:rsidR="0092331B" w:rsidRPr="008C21E6" w:rsidRDefault="0092331B" w:rsidP="0002154F">
      <w:pPr>
        <w:pStyle w:val="ListParagraph"/>
      </w:pPr>
      <w:r w:rsidRPr="008C21E6">
        <w:t>B) Both gases contribute equally to the density of the mixture under these conditions.</w:t>
      </w:r>
    </w:p>
    <w:p w:rsidR="0092331B" w:rsidRPr="008C21E6" w:rsidRDefault="0092331B" w:rsidP="0002154F">
      <w:pPr>
        <w:pStyle w:val="ListParagraph"/>
      </w:pPr>
      <w:r w:rsidRPr="008C21E6">
        <w:t>C) Both gases have the same molecular speed.</w:t>
      </w:r>
    </w:p>
    <w:p w:rsidR="0092331B" w:rsidRPr="008C21E6" w:rsidRDefault="0092331B" w:rsidP="0002154F">
      <w:pPr>
        <w:pStyle w:val="ListParagraph"/>
      </w:pPr>
      <w:r w:rsidRPr="008C21E6">
        <w:t>D) The mixture has a volume of 22.4 L</w:t>
      </w:r>
    </w:p>
    <w:p w:rsidR="0092331B" w:rsidRPr="008C21E6" w:rsidRDefault="0092331B" w:rsidP="0002154F">
      <w:pPr>
        <w:pStyle w:val="ListParagraph"/>
      </w:pPr>
      <w:r w:rsidRPr="008C21E6">
        <w:t>E) All of the above are TRUE.</w:t>
      </w:r>
    </w:p>
    <w:p w:rsidR="00D04899" w:rsidRPr="008C21E6" w:rsidRDefault="00D04899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3</w:t>
      </w:r>
      <w:r w:rsidR="0092331B" w:rsidRPr="008C21E6">
        <w:t>) Define heat capacity.</w:t>
      </w:r>
    </w:p>
    <w:p w:rsidR="0092331B" w:rsidRPr="008C21E6" w:rsidRDefault="0092331B" w:rsidP="0002154F">
      <w:pPr>
        <w:pStyle w:val="ListParagraph"/>
      </w:pPr>
      <w:r w:rsidRPr="008C21E6">
        <w:t>A) the quantity of heat required to raise the temperature of 1 mole of a substance by 1°C</w:t>
      </w:r>
    </w:p>
    <w:p w:rsidR="0092331B" w:rsidRPr="008C21E6" w:rsidRDefault="0092331B" w:rsidP="0002154F">
      <w:pPr>
        <w:pStyle w:val="ListParagraph"/>
      </w:pPr>
      <w:r w:rsidRPr="008C21E6">
        <w:t>B) the quantity of heat required to change a system's temperature by 1°C</w:t>
      </w:r>
    </w:p>
    <w:p w:rsidR="0092331B" w:rsidRPr="008C21E6" w:rsidRDefault="0092331B" w:rsidP="0002154F">
      <w:pPr>
        <w:pStyle w:val="ListParagraph"/>
      </w:pPr>
      <w:r w:rsidRPr="008C21E6">
        <w:t>C) the quantity of heat required to raise the temperature of 1 gram of a substance by 1°C</w:t>
      </w:r>
    </w:p>
    <w:p w:rsidR="0092331B" w:rsidRPr="008C21E6" w:rsidRDefault="0092331B" w:rsidP="0002154F">
      <w:pPr>
        <w:pStyle w:val="ListParagraph"/>
      </w:pPr>
      <w:r w:rsidRPr="008C21E6">
        <w:t>D) the quantity of heat required to raise the temperature of 1 g of a substance by 1°F</w:t>
      </w:r>
    </w:p>
    <w:p w:rsidR="0092331B" w:rsidRPr="008C21E6" w:rsidRDefault="0092331B" w:rsidP="0002154F">
      <w:pPr>
        <w:pStyle w:val="ListParagraph"/>
      </w:pPr>
      <w:r w:rsidRPr="008C21E6">
        <w:t>E) the quantity of heat required to raise the temperature of 1 liter of a substance by 1°C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4</w:t>
      </w:r>
      <w:r w:rsidR="0092331B" w:rsidRPr="008C21E6">
        <w:t>) Calculate the amount of heat (in kJ) required to raise the temperature of a 79.0 g sample of ethanol from 298.0 K to 385.0 K.  The specific heat capacity of ethanol is 2.42 J/</w:t>
      </w:r>
      <w:proofErr w:type="spellStart"/>
      <w:r w:rsidR="0092331B" w:rsidRPr="008C21E6">
        <w:t>g°C</w:t>
      </w:r>
      <w:proofErr w:type="spellEnd"/>
      <w:r w:rsidR="0092331B" w:rsidRPr="008C21E6">
        <w:t>.</w:t>
      </w:r>
    </w:p>
    <w:p w:rsidR="0092331B" w:rsidRPr="008C21E6" w:rsidRDefault="0092331B" w:rsidP="0002154F">
      <w:pPr>
        <w:pStyle w:val="ListParagraph"/>
      </w:pPr>
      <w:r w:rsidRPr="008C21E6">
        <w:t>A) 57.0 kJ</w:t>
      </w:r>
    </w:p>
    <w:p w:rsidR="0092331B" w:rsidRPr="008C21E6" w:rsidRDefault="0092331B" w:rsidP="0002154F">
      <w:pPr>
        <w:pStyle w:val="ListParagraph"/>
      </w:pPr>
      <w:r w:rsidRPr="008C21E6">
        <w:t>B) 16.6 kJ</w:t>
      </w:r>
    </w:p>
    <w:p w:rsidR="0092331B" w:rsidRPr="008C21E6" w:rsidRDefault="0092331B" w:rsidP="0002154F">
      <w:pPr>
        <w:pStyle w:val="ListParagraph"/>
      </w:pPr>
      <w:r w:rsidRPr="008C21E6">
        <w:t>C) 73.6 kJ</w:t>
      </w:r>
    </w:p>
    <w:p w:rsidR="0092331B" w:rsidRPr="008C21E6" w:rsidRDefault="0092331B" w:rsidP="0002154F">
      <w:pPr>
        <w:pStyle w:val="ListParagraph"/>
      </w:pPr>
      <w:r w:rsidRPr="008C21E6">
        <w:t>D) 28.4 kJ</w:t>
      </w:r>
    </w:p>
    <w:p w:rsidR="0092331B" w:rsidRPr="008C21E6" w:rsidRDefault="0092331B" w:rsidP="0002154F">
      <w:pPr>
        <w:pStyle w:val="ListParagraph"/>
      </w:pPr>
      <w:r w:rsidRPr="008C21E6">
        <w:t>E) 12.9 kJ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5</w:t>
      </w:r>
      <w:r w:rsidR="0092331B" w:rsidRPr="008C21E6">
        <w:t>) A sample of copper absorbs 43.6 kJ of heat, resulting in a temperature rise of 75.0 °C, determine the mass (in kg) of the copper sample if the specific heat capacity of copper is 0.385 J/</w:t>
      </w:r>
      <w:proofErr w:type="spellStart"/>
      <w:r w:rsidR="0092331B" w:rsidRPr="008C21E6">
        <w:t>g°C</w:t>
      </w:r>
      <w:proofErr w:type="spellEnd"/>
      <w:r w:rsidR="0092331B" w:rsidRPr="008C21E6">
        <w:t>.</w:t>
      </w:r>
    </w:p>
    <w:p w:rsidR="0092331B" w:rsidRPr="008C21E6" w:rsidRDefault="0092331B" w:rsidP="0002154F">
      <w:pPr>
        <w:pStyle w:val="ListParagraph"/>
      </w:pPr>
      <w:r w:rsidRPr="008C21E6">
        <w:t>A) 1.51 kg</w:t>
      </w:r>
    </w:p>
    <w:p w:rsidR="0092331B" w:rsidRPr="008C21E6" w:rsidRDefault="0092331B" w:rsidP="0002154F">
      <w:pPr>
        <w:pStyle w:val="ListParagraph"/>
      </w:pPr>
      <w:r w:rsidRPr="008C21E6">
        <w:t>B) 6.62 kg</w:t>
      </w:r>
    </w:p>
    <w:p w:rsidR="0092331B" w:rsidRPr="008C21E6" w:rsidRDefault="0092331B" w:rsidP="0002154F">
      <w:pPr>
        <w:pStyle w:val="ListParagraph"/>
      </w:pPr>
      <w:r w:rsidRPr="008C21E6">
        <w:t>C) 1.26 kg</w:t>
      </w:r>
    </w:p>
    <w:p w:rsidR="0092331B" w:rsidRPr="008C21E6" w:rsidRDefault="0092331B" w:rsidP="0002154F">
      <w:pPr>
        <w:pStyle w:val="ListParagraph"/>
      </w:pPr>
      <w:r w:rsidRPr="008C21E6">
        <w:t>D) 7.94 kg</w:t>
      </w:r>
    </w:p>
    <w:p w:rsidR="0092331B" w:rsidRPr="008C21E6" w:rsidRDefault="0092331B" w:rsidP="0002154F">
      <w:pPr>
        <w:pStyle w:val="ListParagraph"/>
      </w:pPr>
      <w:r w:rsidRPr="008C21E6">
        <w:t>E) 3.64 kg</w:t>
      </w:r>
    </w:p>
    <w:p w:rsidR="0092331B" w:rsidRPr="008C21E6" w:rsidRDefault="0092331B" w:rsidP="0002154F">
      <w:pPr>
        <w:pStyle w:val="ListParagraph"/>
      </w:pPr>
    </w:p>
    <w:p w:rsidR="0092331B" w:rsidRPr="008C21E6" w:rsidRDefault="008C21E6" w:rsidP="0002154F">
      <w:pPr>
        <w:pStyle w:val="ListParagraph"/>
      </w:pPr>
      <w:r>
        <w:t>66</w:t>
      </w:r>
      <w:r w:rsidR="0092331B" w:rsidRPr="008C21E6">
        <w:t>) Which of the following processes is endothermic?</w:t>
      </w:r>
    </w:p>
    <w:p w:rsidR="0092331B" w:rsidRPr="008C21E6" w:rsidRDefault="0092331B" w:rsidP="0002154F">
      <w:pPr>
        <w:pStyle w:val="ListParagraph"/>
      </w:pPr>
      <w:r w:rsidRPr="008C21E6">
        <w:t>A) the freezing of water</w:t>
      </w:r>
    </w:p>
    <w:p w:rsidR="0092331B" w:rsidRPr="008C21E6" w:rsidRDefault="0092331B" w:rsidP="0002154F">
      <w:pPr>
        <w:pStyle w:val="ListParagraph"/>
      </w:pPr>
      <w:r w:rsidRPr="008C21E6">
        <w:t>B) the combustion of propane</w:t>
      </w:r>
    </w:p>
    <w:p w:rsidR="0092331B" w:rsidRPr="008C21E6" w:rsidRDefault="0092331B" w:rsidP="0002154F">
      <w:pPr>
        <w:pStyle w:val="ListParagraph"/>
      </w:pPr>
      <w:r w:rsidRPr="008C21E6">
        <w:t>C) a hot cup of coffee (system) cools on a countertop</w:t>
      </w:r>
    </w:p>
    <w:p w:rsidR="0092331B" w:rsidRPr="008C21E6" w:rsidRDefault="0092331B" w:rsidP="0002154F">
      <w:pPr>
        <w:pStyle w:val="ListParagraph"/>
      </w:pPr>
      <w:r w:rsidRPr="008C21E6">
        <w:t>D) the chemical reaction in a "hot pack" often used to treat sore muscles</w:t>
      </w:r>
    </w:p>
    <w:p w:rsidR="0092331B" w:rsidRPr="008C21E6" w:rsidRDefault="0092331B" w:rsidP="0002154F">
      <w:pPr>
        <w:pStyle w:val="ListParagraph"/>
      </w:pPr>
      <w:r w:rsidRPr="008C21E6">
        <w:t>E) the vaporization of rubbing alcohol</w:t>
      </w:r>
    </w:p>
    <w:p w:rsidR="0092331B" w:rsidRPr="008C21E6" w:rsidRDefault="0092331B" w:rsidP="0002154F">
      <w:pPr>
        <w:pStyle w:val="ListParagraph"/>
      </w:pPr>
    </w:p>
    <w:p w:rsidR="0092331B" w:rsidRPr="008C21E6" w:rsidRDefault="0092331B" w:rsidP="0002154F">
      <w:pPr>
        <w:pStyle w:val="ListParagraph"/>
      </w:pPr>
      <w:r w:rsidRPr="008C21E6">
        <w:t>6</w:t>
      </w:r>
      <w:r w:rsidR="008C21E6">
        <w:t>7</w:t>
      </w:r>
      <w:r w:rsidRPr="008C21E6">
        <w:t>) Which of the following processes is exothermic?</w:t>
      </w:r>
    </w:p>
    <w:p w:rsidR="0092331B" w:rsidRPr="008C21E6" w:rsidRDefault="0092331B" w:rsidP="0002154F">
      <w:pPr>
        <w:pStyle w:val="ListParagraph"/>
      </w:pPr>
      <w:r w:rsidRPr="008C21E6">
        <w:t>A) the formation of dew in the morning</w:t>
      </w:r>
    </w:p>
    <w:p w:rsidR="0092331B" w:rsidRPr="008C21E6" w:rsidRDefault="0092331B" w:rsidP="0002154F">
      <w:pPr>
        <w:pStyle w:val="ListParagraph"/>
      </w:pPr>
      <w:r w:rsidRPr="008C21E6">
        <w:t>B) the melting of ice</w:t>
      </w:r>
    </w:p>
    <w:p w:rsidR="0092331B" w:rsidRPr="008C21E6" w:rsidRDefault="0092331B" w:rsidP="0002154F">
      <w:pPr>
        <w:pStyle w:val="ListParagraph"/>
      </w:pPr>
      <w:r w:rsidRPr="008C21E6">
        <w:t>C) the chemical reaction in a "cold pack" often used to treat injuries</w:t>
      </w:r>
    </w:p>
    <w:p w:rsidR="0092331B" w:rsidRPr="008C21E6" w:rsidRDefault="0092331B" w:rsidP="0002154F">
      <w:pPr>
        <w:pStyle w:val="ListParagraph"/>
      </w:pPr>
      <w:r w:rsidRPr="008C21E6">
        <w:t>D) the vaporization of water</w:t>
      </w:r>
    </w:p>
    <w:p w:rsidR="0092331B" w:rsidRPr="008C21E6" w:rsidRDefault="0092331B" w:rsidP="0002154F">
      <w:pPr>
        <w:pStyle w:val="ListParagraph"/>
      </w:pPr>
      <w:r w:rsidRPr="008C21E6">
        <w:t>E) None of the above are exothermic.</w:t>
      </w:r>
    </w:p>
    <w:p w:rsidR="0092331B" w:rsidRDefault="0092331B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lastRenderedPageBreak/>
        <w:t>68</w:t>
      </w:r>
      <w:r w:rsidR="003A0FE9" w:rsidRPr="008C21E6">
        <w:t>) Describe the shape of a s orbital.</w:t>
      </w:r>
    </w:p>
    <w:p w:rsidR="003A0FE9" w:rsidRPr="008C21E6" w:rsidRDefault="003A0FE9" w:rsidP="0002154F">
      <w:pPr>
        <w:pStyle w:val="ListParagraph"/>
      </w:pPr>
      <w:r w:rsidRPr="008C21E6">
        <w:t>A) a ball</w:t>
      </w:r>
    </w:p>
    <w:p w:rsidR="003A0FE9" w:rsidRPr="008C21E6" w:rsidRDefault="003A0FE9" w:rsidP="0002154F">
      <w:pPr>
        <w:pStyle w:val="ListParagraph"/>
      </w:pPr>
      <w:r w:rsidRPr="008C21E6">
        <w:t>B) two balls</w:t>
      </w:r>
    </w:p>
    <w:p w:rsidR="003A0FE9" w:rsidRPr="008C21E6" w:rsidRDefault="003A0FE9" w:rsidP="0002154F">
      <w:pPr>
        <w:pStyle w:val="ListParagraph"/>
      </w:pPr>
      <w:r w:rsidRPr="008C21E6">
        <w:t>C) three balls</w:t>
      </w:r>
    </w:p>
    <w:p w:rsidR="003A0FE9" w:rsidRPr="008C21E6" w:rsidRDefault="003A0FE9" w:rsidP="0002154F">
      <w:pPr>
        <w:pStyle w:val="ListParagraph"/>
      </w:pPr>
      <w:r w:rsidRPr="008C21E6">
        <w:t>D) four balls</w:t>
      </w:r>
    </w:p>
    <w:p w:rsidR="003A0FE9" w:rsidRPr="008C21E6" w:rsidRDefault="003A0FE9" w:rsidP="0002154F">
      <w:pPr>
        <w:pStyle w:val="ListParagraph"/>
      </w:pPr>
      <w:r w:rsidRPr="008C21E6">
        <w:t>E) eight balls</w:t>
      </w:r>
    </w:p>
    <w:p w:rsidR="00D04899" w:rsidRPr="008C21E6" w:rsidRDefault="00D0489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69</w:t>
      </w:r>
      <w:r w:rsidR="003A0FE9" w:rsidRPr="008C21E6">
        <w:t>) Describe the shape of a p orbital.</w:t>
      </w:r>
    </w:p>
    <w:p w:rsidR="003A0FE9" w:rsidRPr="008C21E6" w:rsidRDefault="003A0FE9" w:rsidP="0002154F">
      <w:pPr>
        <w:pStyle w:val="ListParagraph"/>
      </w:pPr>
      <w:r w:rsidRPr="008C21E6">
        <w:t>A) a ball</w:t>
      </w:r>
    </w:p>
    <w:p w:rsidR="003A0FE9" w:rsidRPr="008C21E6" w:rsidRDefault="003A0FE9" w:rsidP="0002154F">
      <w:pPr>
        <w:pStyle w:val="ListParagraph"/>
      </w:pPr>
      <w:r w:rsidRPr="008C21E6">
        <w:t>B) two balls</w:t>
      </w:r>
    </w:p>
    <w:p w:rsidR="003A0FE9" w:rsidRPr="008C21E6" w:rsidRDefault="003A0FE9" w:rsidP="0002154F">
      <w:pPr>
        <w:pStyle w:val="ListParagraph"/>
      </w:pPr>
      <w:r w:rsidRPr="008C21E6">
        <w:t>C) three balls</w:t>
      </w:r>
    </w:p>
    <w:p w:rsidR="003A0FE9" w:rsidRPr="008C21E6" w:rsidRDefault="003A0FE9" w:rsidP="0002154F">
      <w:pPr>
        <w:pStyle w:val="ListParagraph"/>
      </w:pPr>
      <w:r w:rsidRPr="008C21E6">
        <w:t>D) four balls</w:t>
      </w:r>
    </w:p>
    <w:p w:rsidR="003A0FE9" w:rsidRPr="008C21E6" w:rsidRDefault="003A0FE9" w:rsidP="0002154F">
      <w:pPr>
        <w:pStyle w:val="ListParagraph"/>
      </w:pPr>
      <w:r w:rsidRPr="008C21E6">
        <w:t>E) eight balls</w:t>
      </w:r>
    </w:p>
    <w:p w:rsidR="00D323A5" w:rsidRDefault="00D323A5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0</w:t>
      </w:r>
      <w:r w:rsidR="003A0FE9" w:rsidRPr="008C21E6">
        <w:t>) Give the number of core electrons for O.</w:t>
      </w:r>
    </w:p>
    <w:p w:rsidR="003A0FE9" w:rsidRPr="008C21E6" w:rsidRDefault="003A0FE9" w:rsidP="0002154F">
      <w:pPr>
        <w:pStyle w:val="ListParagraph"/>
      </w:pPr>
      <w:r w:rsidRPr="008C21E6">
        <w:t>A) 0</w:t>
      </w:r>
    </w:p>
    <w:p w:rsidR="003A0FE9" w:rsidRPr="008C21E6" w:rsidRDefault="003A0FE9" w:rsidP="0002154F">
      <w:pPr>
        <w:pStyle w:val="ListParagraph"/>
      </w:pPr>
      <w:r w:rsidRPr="008C21E6">
        <w:t>B) 1</w:t>
      </w:r>
    </w:p>
    <w:p w:rsidR="003A0FE9" w:rsidRPr="008C21E6" w:rsidRDefault="003A0FE9" w:rsidP="0002154F">
      <w:pPr>
        <w:pStyle w:val="ListParagraph"/>
      </w:pPr>
      <w:r w:rsidRPr="008C21E6">
        <w:t>C) 2</w:t>
      </w:r>
    </w:p>
    <w:p w:rsidR="003A0FE9" w:rsidRPr="008C21E6" w:rsidRDefault="003A0FE9" w:rsidP="0002154F">
      <w:pPr>
        <w:pStyle w:val="ListParagraph"/>
      </w:pPr>
      <w:r w:rsidRPr="008C21E6">
        <w:t>D) 3</w:t>
      </w:r>
    </w:p>
    <w:p w:rsidR="003A0FE9" w:rsidRPr="008C21E6" w:rsidRDefault="003A0FE9" w:rsidP="0002154F">
      <w:pPr>
        <w:pStyle w:val="ListParagraph"/>
      </w:pPr>
      <w:r w:rsidRPr="008C21E6">
        <w:t>E) 4</w:t>
      </w:r>
    </w:p>
    <w:p w:rsidR="003A0FE9" w:rsidRPr="008C21E6" w:rsidRDefault="003A0FE9" w:rsidP="0002154F">
      <w:pPr>
        <w:pStyle w:val="ListParagraph"/>
      </w:pPr>
      <w:r w:rsidRPr="008C21E6">
        <w:t>Answer:  E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</w:t>
      </w:r>
      <w:r w:rsidR="003A0FE9" w:rsidRPr="008C21E6">
        <w:t>1) Give the number of valence electrons for O.</w:t>
      </w:r>
    </w:p>
    <w:p w:rsidR="003A0FE9" w:rsidRPr="008C21E6" w:rsidRDefault="003A0FE9" w:rsidP="0002154F">
      <w:pPr>
        <w:pStyle w:val="ListParagraph"/>
      </w:pPr>
      <w:r w:rsidRPr="008C21E6">
        <w:t>A) 0</w:t>
      </w:r>
    </w:p>
    <w:p w:rsidR="003A0FE9" w:rsidRPr="008C21E6" w:rsidRDefault="003A0FE9" w:rsidP="0002154F">
      <w:pPr>
        <w:pStyle w:val="ListParagraph"/>
      </w:pPr>
      <w:r w:rsidRPr="008C21E6">
        <w:t>B) 1</w:t>
      </w:r>
    </w:p>
    <w:p w:rsidR="003A0FE9" w:rsidRPr="008C21E6" w:rsidRDefault="003A0FE9" w:rsidP="0002154F">
      <w:pPr>
        <w:pStyle w:val="ListParagraph"/>
      </w:pPr>
      <w:r w:rsidRPr="008C21E6">
        <w:t>C) 2</w:t>
      </w:r>
    </w:p>
    <w:p w:rsidR="003A0FE9" w:rsidRPr="008C21E6" w:rsidRDefault="003A0FE9" w:rsidP="0002154F">
      <w:pPr>
        <w:pStyle w:val="ListParagraph"/>
      </w:pPr>
      <w:r w:rsidRPr="008C21E6">
        <w:t>D) 3</w:t>
      </w:r>
    </w:p>
    <w:p w:rsidR="003A0FE9" w:rsidRPr="008C21E6" w:rsidRDefault="003A0FE9" w:rsidP="0002154F">
      <w:pPr>
        <w:pStyle w:val="ListParagraph"/>
      </w:pPr>
      <w:r w:rsidRPr="008C21E6">
        <w:t>E) 4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2</w:t>
      </w:r>
      <w:r w:rsidR="003A0FE9" w:rsidRPr="008C21E6">
        <w:t>) Give the electron configuration for O.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A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4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B) 1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4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C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3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D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5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E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3</w:t>
      </w:r>
      <w:r w:rsidR="003A0FE9" w:rsidRPr="008C21E6">
        <w:t>) The element that corresponds to the electron configuration 1s</w:t>
      </w:r>
      <w:r w:rsidR="003A0FE9" w:rsidRPr="008C21E6">
        <w:rPr>
          <w:position w:val="4"/>
        </w:rPr>
        <w:t>2</w:t>
      </w:r>
      <w:r w:rsidR="003A0FE9" w:rsidRPr="008C21E6">
        <w:t>2s</w:t>
      </w:r>
      <w:r w:rsidR="003A0FE9" w:rsidRPr="008C21E6">
        <w:rPr>
          <w:position w:val="4"/>
        </w:rPr>
        <w:t>2</w:t>
      </w:r>
      <w:r w:rsidR="003A0FE9" w:rsidRPr="008C21E6">
        <w:t>2p</w:t>
      </w:r>
      <w:r w:rsidR="003A0FE9" w:rsidRPr="008C21E6">
        <w:rPr>
          <w:position w:val="4"/>
        </w:rPr>
        <w:t>6</w:t>
      </w:r>
      <w:r w:rsidR="003A0FE9" w:rsidRPr="008C21E6">
        <w:t xml:space="preserve"> is __________.</w:t>
      </w:r>
    </w:p>
    <w:p w:rsidR="003A0FE9" w:rsidRPr="008C21E6" w:rsidRDefault="003A0FE9" w:rsidP="0002154F">
      <w:pPr>
        <w:pStyle w:val="ListParagraph"/>
      </w:pPr>
      <w:r w:rsidRPr="008C21E6">
        <w:t>A) sodium</w:t>
      </w:r>
    </w:p>
    <w:p w:rsidR="003A0FE9" w:rsidRPr="008C21E6" w:rsidRDefault="003A0FE9" w:rsidP="0002154F">
      <w:pPr>
        <w:pStyle w:val="ListParagraph"/>
      </w:pPr>
      <w:r w:rsidRPr="008C21E6">
        <w:t>B) magnesium</w:t>
      </w:r>
    </w:p>
    <w:p w:rsidR="003A0FE9" w:rsidRPr="008C21E6" w:rsidRDefault="003A0FE9" w:rsidP="0002154F">
      <w:pPr>
        <w:pStyle w:val="ListParagraph"/>
      </w:pPr>
      <w:r w:rsidRPr="008C21E6">
        <w:t>C) lithium</w:t>
      </w:r>
    </w:p>
    <w:p w:rsidR="003A0FE9" w:rsidRPr="008C21E6" w:rsidRDefault="003A0FE9" w:rsidP="0002154F">
      <w:pPr>
        <w:pStyle w:val="ListParagraph"/>
      </w:pPr>
      <w:r w:rsidRPr="008C21E6">
        <w:t>D) beryllium</w:t>
      </w:r>
    </w:p>
    <w:p w:rsidR="003A0FE9" w:rsidRPr="008C21E6" w:rsidRDefault="003A0FE9" w:rsidP="0002154F">
      <w:pPr>
        <w:pStyle w:val="ListParagraph"/>
      </w:pPr>
      <w:r w:rsidRPr="008C21E6">
        <w:t>E) neon</w:t>
      </w:r>
    </w:p>
    <w:p w:rsidR="003A0FE9" w:rsidRDefault="003A0FE9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3A0FE9" w:rsidRPr="008C21E6" w:rsidRDefault="003A0FE9" w:rsidP="0002154F">
      <w:pPr>
        <w:pStyle w:val="ListParagraph"/>
      </w:pPr>
      <w:r w:rsidRPr="008C21E6">
        <w:lastRenderedPageBreak/>
        <w:t>7</w:t>
      </w:r>
      <w:r w:rsidR="008C21E6">
        <w:t>4</w:t>
      </w:r>
      <w:r w:rsidRPr="008C21E6">
        <w:t>) The condensed electron configuration of silicon, element 14, is __________.</w:t>
      </w:r>
    </w:p>
    <w:p w:rsidR="003A0FE9" w:rsidRPr="008C21E6" w:rsidRDefault="003A0FE9" w:rsidP="0002154F">
      <w:pPr>
        <w:pStyle w:val="ListParagraph"/>
      </w:pPr>
      <w:r w:rsidRPr="008C21E6">
        <w:t>A) [He]2s</w:t>
      </w:r>
      <w:r w:rsidRPr="008C21E6">
        <w:rPr>
          <w:position w:val="4"/>
        </w:rPr>
        <w:t>4</w:t>
      </w:r>
      <w:r w:rsidRPr="008C21E6">
        <w:t>2p</w:t>
      </w:r>
      <w:r w:rsidRPr="008C21E6">
        <w:rPr>
          <w:position w:val="4"/>
        </w:rPr>
        <w:t>6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B) [Ne]2p</w:t>
      </w:r>
      <w:r w:rsidRPr="008C21E6">
        <w:rPr>
          <w:position w:val="4"/>
        </w:rPr>
        <w:t>10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C) [Ne]3s</w:t>
      </w:r>
      <w:r w:rsidRPr="008C21E6">
        <w:rPr>
          <w:position w:val="4"/>
        </w:rPr>
        <w:t>2</w:t>
      </w:r>
      <w:r w:rsidRPr="008C21E6">
        <w:t>3p</w:t>
      </w:r>
      <w:r w:rsidRPr="008C21E6">
        <w:rPr>
          <w:position w:val="4"/>
        </w:rPr>
        <w:t>2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D) [He]2s</w:t>
      </w:r>
      <w:r w:rsidRPr="008C21E6">
        <w:rPr>
          <w:position w:val="4"/>
        </w:rPr>
        <w:t>4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E) [He]2s</w:t>
      </w:r>
      <w:r w:rsidRPr="008C21E6">
        <w:rPr>
          <w:position w:val="4"/>
        </w:rPr>
        <w:t>6</w:t>
      </w:r>
      <w:r w:rsidRPr="008C21E6">
        <w:t>2p</w:t>
      </w:r>
      <w:r w:rsidRPr="008C21E6">
        <w:rPr>
          <w:position w:val="4"/>
        </w:rPr>
        <w:t>2</w:t>
      </w:r>
      <w:r w:rsidRPr="008C21E6">
        <w:t xml:space="preserve"> </w:t>
      </w:r>
    </w:p>
    <w:p w:rsidR="00D04899" w:rsidRPr="008C21E6" w:rsidRDefault="00D0489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5</w:t>
      </w:r>
      <w:r w:rsidR="003A0FE9" w:rsidRPr="008C21E6">
        <w:t>) The condensed electron configuration of krypton, element 36, is __________.</w:t>
      </w:r>
    </w:p>
    <w:p w:rsidR="003A0FE9" w:rsidRPr="008C21E6" w:rsidRDefault="003A0FE9" w:rsidP="0002154F">
      <w:pPr>
        <w:pStyle w:val="ListParagraph"/>
      </w:pPr>
      <w:r w:rsidRPr="008C21E6">
        <w:t>A) [Kr]4s</w:t>
      </w:r>
      <w:r w:rsidRPr="008C21E6">
        <w:rPr>
          <w:position w:val="4"/>
        </w:rPr>
        <w:t>2</w:t>
      </w:r>
      <w:r w:rsidRPr="008C21E6">
        <w:t>3d</w:t>
      </w:r>
      <w:r w:rsidRPr="008C21E6">
        <w:rPr>
          <w:position w:val="4"/>
        </w:rPr>
        <w:t>8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B) [</w:t>
      </w:r>
      <w:proofErr w:type="spellStart"/>
      <w:r w:rsidRPr="008C21E6">
        <w:t>Ar</w:t>
      </w:r>
      <w:proofErr w:type="spellEnd"/>
      <w:r w:rsidRPr="008C21E6">
        <w:t>]4s</w:t>
      </w:r>
      <w:r w:rsidRPr="008C21E6">
        <w:rPr>
          <w:position w:val="4"/>
        </w:rPr>
        <w:t>4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C) [Kr]4s</w:t>
      </w:r>
      <w:r w:rsidRPr="008C21E6">
        <w:rPr>
          <w:position w:val="4"/>
        </w:rPr>
        <w:t>4</w:t>
      </w:r>
      <w:r w:rsidRPr="008C21E6">
        <w:t>3d</w:t>
      </w:r>
      <w:r w:rsidRPr="008C21E6">
        <w:rPr>
          <w:position w:val="4"/>
        </w:rPr>
        <w:t>8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D) [</w:t>
      </w:r>
      <w:proofErr w:type="spellStart"/>
      <w:r w:rsidRPr="008C21E6">
        <w:t>Ar</w:t>
      </w:r>
      <w:proofErr w:type="spellEnd"/>
      <w:r w:rsidRPr="008C21E6">
        <w:t>]3d</w:t>
      </w:r>
      <w:r w:rsidRPr="008C21E6">
        <w:rPr>
          <w:position w:val="4"/>
        </w:rPr>
        <w:t>10</w:t>
      </w:r>
      <w:r w:rsidRPr="008C21E6">
        <w:t>4s</w:t>
      </w:r>
      <w:r w:rsidRPr="008C21E6">
        <w:rPr>
          <w:position w:val="4"/>
        </w:rPr>
        <w:t>2</w:t>
      </w:r>
      <w:r w:rsidRPr="008C21E6">
        <w:t>4p</w:t>
      </w:r>
      <w:r w:rsidRPr="008C21E6">
        <w:rPr>
          <w:position w:val="4"/>
        </w:rPr>
        <w:t>6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  <w:r w:rsidRPr="008C21E6">
        <w:t>E) [</w:t>
      </w:r>
      <w:proofErr w:type="spellStart"/>
      <w:r w:rsidRPr="008C21E6">
        <w:t>Ar</w:t>
      </w:r>
      <w:proofErr w:type="spellEnd"/>
      <w:r w:rsidRPr="008C21E6">
        <w:t>]4s</w:t>
      </w:r>
      <w:r w:rsidRPr="008C21E6">
        <w:rPr>
          <w:position w:val="4"/>
        </w:rPr>
        <w:t>4</w:t>
      </w:r>
      <w:r w:rsidRPr="008C21E6">
        <w:t>3d</w:t>
      </w:r>
      <w:r w:rsidRPr="008C21E6">
        <w:rPr>
          <w:position w:val="4"/>
        </w:rPr>
        <w:t>4</w:t>
      </w:r>
      <w:r w:rsidRPr="008C21E6">
        <w:t xml:space="preserve"> 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6</w:t>
      </w:r>
      <w:r w:rsidR="003A0FE9" w:rsidRPr="008C21E6">
        <w:t xml:space="preserve">) Give the ground state electron configuration for </w:t>
      </w:r>
      <w:proofErr w:type="spellStart"/>
      <w:r w:rsidR="003A0FE9" w:rsidRPr="008C21E6">
        <w:t>Pb</w:t>
      </w:r>
      <w:proofErr w:type="spellEnd"/>
      <w:r w:rsidR="003A0FE9" w:rsidRPr="008C21E6">
        <w:t>.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A) [</w:t>
      </w:r>
      <w:proofErr w:type="spellStart"/>
      <w:r w:rsidRPr="008C21E6">
        <w:t>Xe</w:t>
      </w:r>
      <w:proofErr w:type="spellEnd"/>
      <w:r w:rsidRPr="008C21E6">
        <w:t>]6s</w:t>
      </w:r>
      <w:r w:rsidRPr="008C21E6">
        <w:rPr>
          <w:position w:val="4"/>
        </w:rPr>
        <w:t>2</w:t>
      </w:r>
      <w:r w:rsidRPr="008C21E6">
        <w:t>6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B) [</w:t>
      </w:r>
      <w:proofErr w:type="spellStart"/>
      <w:r w:rsidRPr="008C21E6">
        <w:t>Xe</w:t>
      </w:r>
      <w:proofErr w:type="spellEnd"/>
      <w:r w:rsidRPr="008C21E6">
        <w:t>]6s</w:t>
      </w:r>
      <w:r w:rsidRPr="008C21E6">
        <w:rPr>
          <w:position w:val="4"/>
        </w:rPr>
        <w:t>2</w:t>
      </w:r>
      <w:r w:rsidRPr="008C21E6">
        <w:t>5d</w:t>
      </w:r>
      <w:r w:rsidRPr="008C21E6">
        <w:rPr>
          <w:position w:val="4"/>
        </w:rPr>
        <w:t>10</w:t>
      </w:r>
      <w:r w:rsidRPr="008C21E6">
        <w:t>6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C) [</w:t>
      </w:r>
      <w:proofErr w:type="spellStart"/>
      <w:r w:rsidRPr="008C21E6">
        <w:t>Xe</w:t>
      </w:r>
      <w:proofErr w:type="spellEnd"/>
      <w:r w:rsidRPr="008C21E6">
        <w:t>]6s</w:t>
      </w:r>
      <w:r w:rsidRPr="008C21E6">
        <w:rPr>
          <w:position w:val="4"/>
        </w:rPr>
        <w:t>2</w:t>
      </w:r>
      <w:r w:rsidRPr="008C21E6">
        <w:t>5f</w:t>
      </w:r>
      <w:r w:rsidRPr="008C21E6">
        <w:rPr>
          <w:position w:val="4"/>
        </w:rPr>
        <w:t>14</w:t>
      </w:r>
      <w:r w:rsidRPr="008C21E6">
        <w:t>6d</w:t>
      </w:r>
      <w:r w:rsidRPr="008C21E6">
        <w:rPr>
          <w:position w:val="4"/>
        </w:rPr>
        <w:t>10</w:t>
      </w:r>
      <w:r w:rsidRPr="008C21E6">
        <w:t>6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D) [</w:t>
      </w:r>
      <w:proofErr w:type="spellStart"/>
      <w:r w:rsidRPr="008C21E6">
        <w:t>Xe</w:t>
      </w:r>
      <w:proofErr w:type="spellEnd"/>
      <w:r w:rsidRPr="008C21E6">
        <w:t>]6s</w:t>
      </w:r>
      <w:r w:rsidRPr="008C21E6">
        <w:rPr>
          <w:position w:val="4"/>
        </w:rPr>
        <w:t>2</w:t>
      </w:r>
      <w:r w:rsidRPr="008C21E6">
        <w:t>4f</w:t>
      </w:r>
      <w:r w:rsidRPr="008C21E6">
        <w:rPr>
          <w:position w:val="4"/>
        </w:rPr>
        <w:t>14</w:t>
      </w:r>
      <w:r w:rsidRPr="008C21E6">
        <w:t>5d</w:t>
      </w:r>
      <w:r w:rsidRPr="008C21E6">
        <w:rPr>
          <w:position w:val="4"/>
        </w:rPr>
        <w:t>10</w:t>
      </w:r>
      <w:r w:rsidRPr="008C21E6">
        <w:t>6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  <w:rPr>
          <w:position w:val="4"/>
        </w:rPr>
      </w:pPr>
      <w:r w:rsidRPr="008C21E6">
        <w:t>E) [</w:t>
      </w:r>
      <w:proofErr w:type="spellStart"/>
      <w:r w:rsidRPr="008C21E6">
        <w:t>Xe</w:t>
      </w:r>
      <w:proofErr w:type="spellEnd"/>
      <w:r w:rsidRPr="008C21E6">
        <w:t>]6s</w:t>
      </w:r>
      <w:r w:rsidRPr="008C21E6">
        <w:rPr>
          <w:position w:val="4"/>
        </w:rPr>
        <w:t>2</w:t>
      </w:r>
      <w:r w:rsidRPr="008C21E6">
        <w:t>4f</w:t>
      </w:r>
      <w:r w:rsidRPr="008C21E6">
        <w:rPr>
          <w:position w:val="4"/>
        </w:rPr>
        <w:t>14</w:t>
      </w:r>
      <w:r w:rsidRPr="008C21E6">
        <w:t>5d</w:t>
      </w:r>
      <w:r w:rsidRPr="008C21E6">
        <w:rPr>
          <w:position w:val="4"/>
        </w:rPr>
        <w:t>10</w:t>
      </w:r>
      <w:r w:rsidRPr="008C21E6">
        <w:t>6s</w:t>
      </w:r>
      <w:r w:rsidRPr="008C21E6">
        <w:rPr>
          <w:position w:val="4"/>
        </w:rPr>
        <w:t>2</w:t>
      </w:r>
      <w:r w:rsidRPr="008C21E6">
        <w:t>6p</w:t>
      </w:r>
      <w:r w:rsidRPr="008C21E6">
        <w:rPr>
          <w:position w:val="4"/>
        </w:rPr>
        <w:t>2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7</w:t>
      </w:r>
      <w:r w:rsidR="003A0FE9" w:rsidRPr="008C21E6">
        <w:t>) Give the number of valence electrons for Cd.</w:t>
      </w:r>
    </w:p>
    <w:p w:rsidR="003A0FE9" w:rsidRPr="008C21E6" w:rsidRDefault="003A0FE9" w:rsidP="0002154F">
      <w:pPr>
        <w:pStyle w:val="ListParagraph"/>
      </w:pPr>
      <w:r w:rsidRPr="008C21E6">
        <w:t>A) 8</w:t>
      </w:r>
    </w:p>
    <w:p w:rsidR="003A0FE9" w:rsidRPr="008C21E6" w:rsidRDefault="003A0FE9" w:rsidP="0002154F">
      <w:pPr>
        <w:pStyle w:val="ListParagraph"/>
      </w:pPr>
      <w:r w:rsidRPr="008C21E6">
        <w:t>B) 10</w:t>
      </w:r>
    </w:p>
    <w:p w:rsidR="003A0FE9" w:rsidRPr="008C21E6" w:rsidRDefault="003A0FE9" w:rsidP="0002154F">
      <w:pPr>
        <w:pStyle w:val="ListParagraph"/>
      </w:pPr>
      <w:r w:rsidRPr="008C21E6">
        <w:t>C) 12</w:t>
      </w:r>
    </w:p>
    <w:p w:rsidR="003A0FE9" w:rsidRPr="008C21E6" w:rsidRDefault="003A0FE9" w:rsidP="0002154F">
      <w:pPr>
        <w:pStyle w:val="ListParagraph"/>
      </w:pPr>
      <w:r w:rsidRPr="008C21E6">
        <w:t>D) 2</w:t>
      </w:r>
    </w:p>
    <w:p w:rsidR="003A0FE9" w:rsidRPr="008C21E6" w:rsidRDefault="003A0FE9" w:rsidP="0002154F">
      <w:pPr>
        <w:pStyle w:val="ListParagraph"/>
      </w:pPr>
      <w:r w:rsidRPr="008C21E6">
        <w:t>E) 6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8</w:t>
      </w:r>
      <w:r w:rsidR="003A0FE9" w:rsidRPr="008C21E6">
        <w:t>) How many valence electrons does an atom of S have?</w:t>
      </w:r>
    </w:p>
    <w:p w:rsidR="003A0FE9" w:rsidRPr="008C21E6" w:rsidRDefault="003A0FE9" w:rsidP="0002154F">
      <w:pPr>
        <w:pStyle w:val="ListParagraph"/>
      </w:pPr>
      <w:r w:rsidRPr="008C21E6">
        <w:t>A) 3</w:t>
      </w:r>
    </w:p>
    <w:p w:rsidR="003A0FE9" w:rsidRPr="008C21E6" w:rsidRDefault="003A0FE9" w:rsidP="0002154F">
      <w:pPr>
        <w:pStyle w:val="ListParagraph"/>
      </w:pPr>
      <w:r w:rsidRPr="008C21E6">
        <w:t>B) 1</w:t>
      </w:r>
    </w:p>
    <w:p w:rsidR="003A0FE9" w:rsidRPr="008C21E6" w:rsidRDefault="003A0FE9" w:rsidP="0002154F">
      <w:pPr>
        <w:pStyle w:val="ListParagraph"/>
      </w:pPr>
      <w:r w:rsidRPr="008C21E6">
        <w:t>C) 2</w:t>
      </w:r>
    </w:p>
    <w:p w:rsidR="003A0FE9" w:rsidRPr="008C21E6" w:rsidRDefault="003A0FE9" w:rsidP="0002154F">
      <w:pPr>
        <w:pStyle w:val="ListParagraph"/>
      </w:pPr>
      <w:r w:rsidRPr="008C21E6">
        <w:t>D) 4</w:t>
      </w:r>
    </w:p>
    <w:p w:rsidR="003A0FE9" w:rsidRPr="008C21E6" w:rsidRDefault="003A0FE9" w:rsidP="0002154F">
      <w:pPr>
        <w:pStyle w:val="ListParagraph"/>
      </w:pPr>
      <w:r w:rsidRPr="008C21E6">
        <w:t>E) 6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79</w:t>
      </w:r>
      <w:r w:rsidR="003A0FE9" w:rsidRPr="008C21E6">
        <w:t>) How many valence electrons does an atom of Al possess?</w:t>
      </w:r>
    </w:p>
    <w:p w:rsidR="003A0FE9" w:rsidRPr="008C21E6" w:rsidRDefault="003A0FE9" w:rsidP="0002154F">
      <w:pPr>
        <w:pStyle w:val="ListParagraph"/>
      </w:pPr>
      <w:r w:rsidRPr="008C21E6">
        <w:t>A) 1</w:t>
      </w:r>
    </w:p>
    <w:p w:rsidR="003A0FE9" w:rsidRPr="008C21E6" w:rsidRDefault="003A0FE9" w:rsidP="0002154F">
      <w:pPr>
        <w:pStyle w:val="ListParagraph"/>
      </w:pPr>
      <w:r w:rsidRPr="008C21E6">
        <w:t>B) 2</w:t>
      </w:r>
    </w:p>
    <w:p w:rsidR="003A0FE9" w:rsidRPr="008C21E6" w:rsidRDefault="003A0FE9" w:rsidP="0002154F">
      <w:pPr>
        <w:pStyle w:val="ListParagraph"/>
      </w:pPr>
      <w:r w:rsidRPr="008C21E6">
        <w:t>C) 5</w:t>
      </w:r>
    </w:p>
    <w:p w:rsidR="003A0FE9" w:rsidRPr="008C21E6" w:rsidRDefault="003A0FE9" w:rsidP="0002154F">
      <w:pPr>
        <w:pStyle w:val="ListParagraph"/>
      </w:pPr>
      <w:r w:rsidRPr="008C21E6">
        <w:t>D) 3</w:t>
      </w:r>
    </w:p>
    <w:p w:rsidR="003A0FE9" w:rsidRPr="008C21E6" w:rsidRDefault="003A0FE9" w:rsidP="0002154F">
      <w:pPr>
        <w:pStyle w:val="ListParagraph"/>
      </w:pPr>
      <w:r w:rsidRPr="008C21E6">
        <w:t>E) 8</w:t>
      </w:r>
    </w:p>
    <w:p w:rsidR="003A0FE9" w:rsidRDefault="003A0FE9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lastRenderedPageBreak/>
        <w:t>80</w:t>
      </w:r>
      <w:r w:rsidR="003A0FE9" w:rsidRPr="008C21E6">
        <w:t>) Identify the compound with ionic bonding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Pr="008C21E6">
        <w:t>NaCl</w:t>
      </w:r>
      <w:proofErr w:type="spellEnd"/>
    </w:p>
    <w:p w:rsidR="003A0FE9" w:rsidRPr="008C21E6" w:rsidRDefault="003A0FE9" w:rsidP="0002154F">
      <w:pPr>
        <w:pStyle w:val="ListParagraph"/>
      </w:pPr>
      <w:r w:rsidRPr="008C21E6">
        <w:t>B) Li</w:t>
      </w:r>
    </w:p>
    <w:p w:rsidR="003A0FE9" w:rsidRPr="008C21E6" w:rsidRDefault="003A0FE9" w:rsidP="0002154F">
      <w:pPr>
        <w:pStyle w:val="ListParagraph"/>
      </w:pPr>
      <w:r w:rsidRPr="008C21E6">
        <w:t>C) H</w:t>
      </w:r>
      <w:r w:rsidRPr="008C21E6">
        <w:rPr>
          <w:position w:val="-4"/>
        </w:rPr>
        <w:t>2</w:t>
      </w:r>
      <w:r w:rsidRPr="008C21E6">
        <w:t>O</w:t>
      </w:r>
    </w:p>
    <w:p w:rsidR="003A0FE9" w:rsidRPr="008C21E6" w:rsidRDefault="003A0FE9" w:rsidP="0002154F">
      <w:pPr>
        <w:pStyle w:val="ListParagraph"/>
      </w:pPr>
      <w:r w:rsidRPr="008C21E6">
        <w:t>D) He</w:t>
      </w:r>
    </w:p>
    <w:p w:rsidR="003A0FE9" w:rsidRPr="008C21E6" w:rsidRDefault="003A0FE9" w:rsidP="0002154F">
      <w:pPr>
        <w:pStyle w:val="ListParagraph"/>
      </w:pPr>
      <w:r w:rsidRPr="008C21E6">
        <w:t>E) S</w:t>
      </w:r>
    </w:p>
    <w:p w:rsidR="00D04899" w:rsidRDefault="00D0489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1</w:t>
      </w:r>
      <w:r w:rsidR="003A0FE9" w:rsidRPr="008C21E6">
        <w:t>) Which of the following statements is TRUE?</w:t>
      </w:r>
    </w:p>
    <w:p w:rsidR="003A0FE9" w:rsidRPr="008C21E6" w:rsidRDefault="003A0FE9" w:rsidP="0002154F">
      <w:pPr>
        <w:pStyle w:val="ListParagraph"/>
      </w:pPr>
      <w:r w:rsidRPr="008C21E6">
        <w:t>A) A covalent bond is formed through the transfer of electrons from one atom to another.</w:t>
      </w:r>
    </w:p>
    <w:p w:rsidR="003A0FE9" w:rsidRPr="008C21E6" w:rsidRDefault="003A0FE9" w:rsidP="0002154F">
      <w:pPr>
        <w:pStyle w:val="ListParagraph"/>
      </w:pPr>
      <w:r w:rsidRPr="008C21E6">
        <w:t>B) A pair of electrons involved in a covalent bond are sometimes referred to as "lone pairs."</w:t>
      </w:r>
    </w:p>
    <w:p w:rsidR="003A0FE9" w:rsidRPr="008C21E6" w:rsidRDefault="003A0FE9" w:rsidP="0002154F">
      <w:pPr>
        <w:pStyle w:val="ListParagraph"/>
      </w:pPr>
      <w:r w:rsidRPr="008C21E6">
        <w:t>C) It is not possible for two atoms to share more than two electrons.</w:t>
      </w:r>
    </w:p>
    <w:p w:rsidR="003A0FE9" w:rsidRPr="008C21E6" w:rsidRDefault="003A0FE9" w:rsidP="0002154F">
      <w:pPr>
        <w:pStyle w:val="ListParagraph"/>
      </w:pPr>
      <w:r w:rsidRPr="008C21E6">
        <w:t>D) Single bonds are shorter than double bonds.</w:t>
      </w:r>
    </w:p>
    <w:p w:rsidR="003A0FE9" w:rsidRPr="008C21E6" w:rsidRDefault="003A0FE9" w:rsidP="0002154F">
      <w:pPr>
        <w:pStyle w:val="ListParagraph"/>
      </w:pPr>
      <w:r w:rsidRPr="008C21E6">
        <w:t>E) A covalent bond has a lower potential energy than the two separate atoms.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2</w:t>
      </w:r>
      <w:r w:rsidR="003A0FE9" w:rsidRPr="008C21E6">
        <w:t>) Which of the following represent the Lewis structure for N?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r w:rsidRPr="008C21E6">
        <w:rPr>
          <w:noProof/>
        </w:rPr>
        <w:drawing>
          <wp:inline distT="0" distB="0" distL="0" distR="0" wp14:anchorId="6E661AF2" wp14:editId="5E249A3E">
            <wp:extent cx="190500" cy="20002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r w:rsidRPr="008C21E6">
        <w:rPr>
          <w:noProof/>
        </w:rPr>
        <w:drawing>
          <wp:inline distT="0" distB="0" distL="0" distR="0" wp14:anchorId="3D3E1EC1" wp14:editId="132EB0FA">
            <wp:extent cx="200025" cy="2095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r w:rsidRPr="008C21E6">
        <w:rPr>
          <w:noProof/>
        </w:rPr>
        <w:drawing>
          <wp:inline distT="0" distB="0" distL="0" distR="0" wp14:anchorId="014818A7" wp14:editId="45E66A20">
            <wp:extent cx="180975" cy="18097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r w:rsidRPr="008C21E6">
        <w:rPr>
          <w:noProof/>
        </w:rPr>
        <w:drawing>
          <wp:inline distT="0" distB="0" distL="0" distR="0" wp14:anchorId="338234F4" wp14:editId="25364617">
            <wp:extent cx="190500" cy="17145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r w:rsidRPr="008C21E6">
        <w:rPr>
          <w:noProof/>
        </w:rPr>
        <w:drawing>
          <wp:inline distT="0" distB="0" distL="0" distR="0" wp14:anchorId="2E2BA4D7" wp14:editId="5B5FA6B1">
            <wp:extent cx="200025" cy="15240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</w:p>
    <w:p w:rsidR="003A0FE9" w:rsidRPr="008C21E6" w:rsidRDefault="003A0FE9" w:rsidP="0002154F">
      <w:pPr>
        <w:pStyle w:val="ListParagraph"/>
      </w:pPr>
      <w:r w:rsidRPr="008C21E6">
        <w:t>8</w:t>
      </w:r>
      <w:r w:rsidR="008C21E6">
        <w:t>3</w:t>
      </w:r>
      <w:r w:rsidRPr="008C21E6">
        <w:t>) Which of the following represent the Lewis structure for Mg?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r w:rsidRPr="008C21E6">
        <w:rPr>
          <w:noProof/>
        </w:rPr>
        <w:drawing>
          <wp:inline distT="0" distB="0" distL="0" distR="0" wp14:anchorId="7F8AC54A" wp14:editId="09BFA4CB">
            <wp:extent cx="247650" cy="142875"/>
            <wp:effectExtent l="1905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r w:rsidRPr="008C21E6">
        <w:rPr>
          <w:noProof/>
        </w:rPr>
        <w:drawing>
          <wp:inline distT="0" distB="0" distL="0" distR="0" wp14:anchorId="1821AB6F" wp14:editId="5EBA70D4">
            <wp:extent cx="219075" cy="161925"/>
            <wp:effectExtent l="1905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r w:rsidRPr="008C21E6">
        <w:rPr>
          <w:noProof/>
        </w:rPr>
        <w:drawing>
          <wp:inline distT="0" distB="0" distL="0" distR="0" wp14:anchorId="31875500" wp14:editId="2FD4AEA1">
            <wp:extent cx="257175" cy="152400"/>
            <wp:effectExtent l="1905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r w:rsidRPr="008C21E6">
        <w:rPr>
          <w:noProof/>
        </w:rPr>
        <w:drawing>
          <wp:inline distT="0" distB="0" distL="0" distR="0" wp14:anchorId="0D3C10DC" wp14:editId="545F8E81">
            <wp:extent cx="285750" cy="22860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r w:rsidRPr="008C21E6">
        <w:rPr>
          <w:noProof/>
        </w:rPr>
        <w:drawing>
          <wp:inline distT="0" distB="0" distL="0" distR="0" wp14:anchorId="70EAC8BF" wp14:editId="7A243813">
            <wp:extent cx="276225" cy="200025"/>
            <wp:effectExtent l="1905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4</w:t>
      </w:r>
      <w:r w:rsidR="003A0FE9" w:rsidRPr="008C21E6">
        <w:t>) Which of the following represent the Lewis structure for S</w:t>
      </w:r>
      <w:r w:rsidR="003A0FE9" w:rsidRPr="008C21E6">
        <w:rPr>
          <w:position w:val="4"/>
        </w:rPr>
        <w:t>2</w:t>
      </w:r>
      <w:r w:rsidR="003A0FE9" w:rsidRPr="008C21E6">
        <w:rPr>
          <w:rFonts w:ascii="Cambria Math" w:hAnsi="Cambria Math" w:cs="Cambria Math"/>
        </w:rPr>
        <w:t>⁻</w:t>
      </w:r>
      <w:r w:rsidR="003A0FE9" w:rsidRPr="008C21E6">
        <w:t>?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r w:rsidRPr="008C21E6">
        <w:rPr>
          <w:noProof/>
        </w:rPr>
        <w:drawing>
          <wp:inline distT="0" distB="0" distL="0" distR="0" wp14:anchorId="5A88384C" wp14:editId="36E49E24">
            <wp:extent cx="295275" cy="180975"/>
            <wp:effectExtent l="1905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r w:rsidRPr="008C21E6">
        <w:rPr>
          <w:noProof/>
        </w:rPr>
        <w:drawing>
          <wp:inline distT="0" distB="0" distL="0" distR="0" wp14:anchorId="7B939F72" wp14:editId="6958C67B">
            <wp:extent cx="228600" cy="133350"/>
            <wp:effectExtent l="1905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r w:rsidRPr="008C21E6">
        <w:rPr>
          <w:noProof/>
        </w:rPr>
        <w:drawing>
          <wp:inline distT="0" distB="0" distL="0" distR="0" wp14:anchorId="0DC35672" wp14:editId="19D80D43">
            <wp:extent cx="304800" cy="180975"/>
            <wp:effectExtent l="1905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r w:rsidRPr="008C21E6">
        <w:rPr>
          <w:noProof/>
        </w:rPr>
        <w:drawing>
          <wp:inline distT="0" distB="0" distL="0" distR="0" wp14:anchorId="10817F83" wp14:editId="53057298">
            <wp:extent cx="266700" cy="190500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r w:rsidRPr="008C21E6">
        <w:rPr>
          <w:noProof/>
        </w:rPr>
        <w:drawing>
          <wp:inline distT="0" distB="0" distL="0" distR="0" wp14:anchorId="130A1F4B" wp14:editId="065F2D35">
            <wp:extent cx="257175" cy="161925"/>
            <wp:effectExtent l="1905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5</w:t>
      </w:r>
      <w:r w:rsidR="003A0FE9" w:rsidRPr="008C21E6">
        <w:t>) Use Lewis theory to determine the chemical formula for the compound formed between Mg and Br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Pr="008C21E6">
        <w:t>MgBr</w:t>
      </w:r>
      <w:proofErr w:type="spellEnd"/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>B) Mg</w:t>
      </w:r>
      <w:r w:rsidRPr="008C21E6">
        <w:rPr>
          <w:position w:val="-4"/>
        </w:rPr>
        <w:t>2</w:t>
      </w:r>
      <w:r w:rsidRPr="008C21E6">
        <w:t>Br</w:t>
      </w:r>
      <w:r w:rsidRPr="008C21E6">
        <w:rPr>
          <w:position w:val="-4"/>
        </w:rPr>
        <w:t>3</w:t>
      </w:r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>C) Mg</w:t>
      </w:r>
      <w:r w:rsidRPr="008C21E6">
        <w:rPr>
          <w:position w:val="-4"/>
        </w:rPr>
        <w:t>3</w:t>
      </w:r>
      <w:r w:rsidRPr="008C21E6">
        <w:t>Br</w:t>
      </w:r>
      <w:r w:rsidRPr="008C21E6">
        <w:rPr>
          <w:position w:val="-4"/>
        </w:rPr>
        <w:t>2</w:t>
      </w:r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 xml:space="preserve">D) </w:t>
      </w:r>
      <w:proofErr w:type="spellStart"/>
      <w:r w:rsidRPr="008C21E6">
        <w:t>MgBr</w:t>
      </w:r>
      <w:proofErr w:type="spellEnd"/>
      <w:r w:rsidRPr="008C21E6">
        <w:rPr>
          <w:position w:val="-4"/>
        </w:rPr>
        <w:t>2</w:t>
      </w:r>
    </w:p>
    <w:p w:rsidR="003A0FE9" w:rsidRPr="008C21E6" w:rsidRDefault="003A0FE9" w:rsidP="0002154F">
      <w:pPr>
        <w:pStyle w:val="ListParagraph"/>
      </w:pPr>
      <w:r w:rsidRPr="008C21E6">
        <w:t>E) Mg</w:t>
      </w:r>
      <w:r w:rsidRPr="008C21E6">
        <w:rPr>
          <w:position w:val="-4"/>
        </w:rPr>
        <w:t>2</w:t>
      </w:r>
      <w:r w:rsidRPr="008C21E6">
        <w:t>Br</w:t>
      </w:r>
    </w:p>
    <w:p w:rsidR="003A0FE9" w:rsidRDefault="003A0FE9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lastRenderedPageBreak/>
        <w:t>86</w:t>
      </w:r>
      <w:r w:rsidR="003A0FE9" w:rsidRPr="008C21E6">
        <w:t xml:space="preserve">) Use Lewis theory to determine the chemical formula for the compound formed between </w:t>
      </w:r>
      <w:proofErr w:type="spellStart"/>
      <w:r w:rsidR="003031C3">
        <w:t>Rb</w:t>
      </w:r>
      <w:proofErr w:type="spellEnd"/>
      <w:r w:rsidR="003A0FE9" w:rsidRPr="008C21E6">
        <w:t xml:space="preserve"> and Br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="003031C3">
        <w:t>Rb</w:t>
      </w:r>
      <w:r w:rsidRPr="008C21E6">
        <w:t>Br</w:t>
      </w:r>
      <w:proofErr w:type="spellEnd"/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 xml:space="preserve">B) </w:t>
      </w:r>
      <w:proofErr w:type="spellStart"/>
      <w:r w:rsidR="003031C3">
        <w:t>Rb</w:t>
      </w:r>
      <w:proofErr w:type="spellEnd"/>
      <w:r w:rsidRPr="008C21E6">
        <w:rPr>
          <w:position w:val="-4"/>
        </w:rPr>
        <w:t>2</w:t>
      </w:r>
      <w:r w:rsidRPr="008C21E6">
        <w:t>Br</w:t>
      </w:r>
      <w:r w:rsidRPr="008C21E6">
        <w:rPr>
          <w:position w:val="-4"/>
        </w:rPr>
        <w:t>3</w:t>
      </w:r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 xml:space="preserve">C) </w:t>
      </w:r>
      <w:proofErr w:type="spellStart"/>
      <w:r w:rsidR="003031C3">
        <w:t>Rb</w:t>
      </w:r>
      <w:proofErr w:type="spellEnd"/>
      <w:r w:rsidRPr="008C21E6">
        <w:rPr>
          <w:position w:val="-4"/>
        </w:rPr>
        <w:t>3</w:t>
      </w:r>
      <w:r w:rsidRPr="008C21E6">
        <w:t>Br</w:t>
      </w:r>
      <w:r w:rsidRPr="008C21E6">
        <w:rPr>
          <w:position w:val="-4"/>
        </w:rPr>
        <w:t>2</w:t>
      </w:r>
    </w:p>
    <w:p w:rsidR="003A0FE9" w:rsidRPr="008C21E6" w:rsidRDefault="003A0FE9" w:rsidP="0002154F">
      <w:pPr>
        <w:pStyle w:val="ListParagraph"/>
        <w:rPr>
          <w:position w:val="-4"/>
        </w:rPr>
      </w:pPr>
      <w:r w:rsidRPr="008C21E6">
        <w:t xml:space="preserve">D) </w:t>
      </w:r>
      <w:proofErr w:type="spellStart"/>
      <w:r w:rsidR="003031C3">
        <w:t>Rb</w:t>
      </w:r>
      <w:r w:rsidRPr="008C21E6">
        <w:t>Br</w:t>
      </w:r>
      <w:proofErr w:type="spellEnd"/>
      <w:r w:rsidRPr="008C21E6">
        <w:rPr>
          <w:position w:val="-4"/>
        </w:rPr>
        <w:t>2</w:t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proofErr w:type="spellStart"/>
      <w:r w:rsidR="003031C3">
        <w:t>Rb</w:t>
      </w:r>
      <w:proofErr w:type="spellEnd"/>
      <w:r w:rsidRPr="008C21E6">
        <w:rPr>
          <w:position w:val="-4"/>
        </w:rPr>
        <w:t>2</w:t>
      </w:r>
      <w:r w:rsidRPr="008C21E6">
        <w:t>Br</w:t>
      </w:r>
    </w:p>
    <w:p w:rsidR="003A0FE9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7</w:t>
      </w:r>
      <w:r w:rsidR="003A0FE9" w:rsidRPr="008C21E6">
        <w:t>) A triple covalent bond contains __________ of electrons.</w:t>
      </w:r>
    </w:p>
    <w:p w:rsidR="003A0FE9" w:rsidRPr="008C21E6" w:rsidRDefault="003A0FE9" w:rsidP="0002154F">
      <w:pPr>
        <w:pStyle w:val="ListParagraph"/>
      </w:pPr>
      <w:r w:rsidRPr="008C21E6">
        <w:t>A) 0 pairs</w:t>
      </w:r>
    </w:p>
    <w:p w:rsidR="003A0FE9" w:rsidRPr="008C21E6" w:rsidRDefault="003A0FE9" w:rsidP="0002154F">
      <w:pPr>
        <w:pStyle w:val="ListParagraph"/>
      </w:pPr>
      <w:r w:rsidRPr="008C21E6">
        <w:t>B) 1 pair</w:t>
      </w:r>
    </w:p>
    <w:p w:rsidR="003A0FE9" w:rsidRPr="008C21E6" w:rsidRDefault="003A0FE9" w:rsidP="0002154F">
      <w:pPr>
        <w:pStyle w:val="ListParagraph"/>
      </w:pPr>
      <w:r w:rsidRPr="008C21E6">
        <w:t>C) 2 pairs</w:t>
      </w:r>
    </w:p>
    <w:p w:rsidR="003A0FE9" w:rsidRPr="008C21E6" w:rsidRDefault="003A0FE9" w:rsidP="0002154F">
      <w:pPr>
        <w:pStyle w:val="ListParagraph"/>
      </w:pPr>
      <w:r w:rsidRPr="008C21E6">
        <w:t>D) 3 pairs</w:t>
      </w:r>
    </w:p>
    <w:p w:rsidR="003A0FE9" w:rsidRPr="008C21E6" w:rsidRDefault="003A0FE9" w:rsidP="0002154F">
      <w:pPr>
        <w:pStyle w:val="ListParagraph"/>
      </w:pPr>
      <w:r w:rsidRPr="008C21E6">
        <w:t>E) 4 pairs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8</w:t>
      </w:r>
      <w:r w:rsidR="003A0FE9" w:rsidRPr="008C21E6">
        <w:t xml:space="preserve">) Choose the bond below that is </w:t>
      </w:r>
      <w:r w:rsidR="003A0FE9" w:rsidRPr="008C21E6">
        <w:rPr>
          <w:b/>
          <w:bCs/>
          <w:u w:val="single"/>
        </w:rPr>
        <w:t>most</w:t>
      </w:r>
      <w:r w:rsidR="003A0FE9" w:rsidRPr="008C21E6">
        <w:t xml:space="preserve"> polar.</w:t>
      </w:r>
    </w:p>
    <w:p w:rsidR="003A0FE9" w:rsidRPr="008C21E6" w:rsidRDefault="003A0FE9" w:rsidP="0002154F">
      <w:pPr>
        <w:pStyle w:val="ListParagraph"/>
      </w:pPr>
      <w:r w:rsidRPr="008C21E6">
        <w:t>A) H-I</w:t>
      </w:r>
    </w:p>
    <w:p w:rsidR="003A0FE9" w:rsidRPr="008C21E6" w:rsidRDefault="003A0FE9" w:rsidP="0002154F">
      <w:pPr>
        <w:pStyle w:val="ListParagraph"/>
      </w:pPr>
      <w:r w:rsidRPr="008C21E6">
        <w:t>B) H-Br</w:t>
      </w:r>
    </w:p>
    <w:p w:rsidR="003A0FE9" w:rsidRPr="008C21E6" w:rsidRDefault="003A0FE9" w:rsidP="0002154F">
      <w:pPr>
        <w:pStyle w:val="ListParagraph"/>
      </w:pPr>
      <w:r w:rsidRPr="008C21E6">
        <w:t>C) H-F</w:t>
      </w:r>
    </w:p>
    <w:p w:rsidR="003A0FE9" w:rsidRPr="008C21E6" w:rsidRDefault="003A0FE9" w:rsidP="0002154F">
      <w:pPr>
        <w:pStyle w:val="ListParagraph"/>
      </w:pPr>
      <w:r w:rsidRPr="008C21E6">
        <w:t>D) H-Cl</w:t>
      </w:r>
    </w:p>
    <w:p w:rsidR="003A0FE9" w:rsidRPr="008C21E6" w:rsidRDefault="003A0FE9" w:rsidP="0002154F">
      <w:pPr>
        <w:pStyle w:val="ListParagraph"/>
      </w:pPr>
      <w:r w:rsidRPr="008C21E6">
        <w:t>E) C-H</w:t>
      </w:r>
    </w:p>
    <w:p w:rsidR="003A0FE9" w:rsidRPr="008C21E6" w:rsidRDefault="003A0FE9" w:rsidP="0002154F">
      <w:pPr>
        <w:pStyle w:val="ListParagraph"/>
      </w:pPr>
    </w:p>
    <w:p w:rsidR="003A0FE9" w:rsidRPr="008C21E6" w:rsidRDefault="008C21E6" w:rsidP="0002154F">
      <w:pPr>
        <w:pStyle w:val="ListParagraph"/>
      </w:pPr>
      <w:r>
        <w:t>89</w:t>
      </w:r>
      <w:r w:rsidR="003A0FE9" w:rsidRPr="008C21E6">
        <w:t xml:space="preserve">) Choose the best Lewis structure for </w:t>
      </w:r>
      <w:proofErr w:type="spellStart"/>
      <w:r w:rsidR="003A0FE9" w:rsidRPr="008C21E6">
        <w:t>OCl</w:t>
      </w:r>
      <w:proofErr w:type="spellEnd"/>
      <w:r w:rsidR="003A0FE9" w:rsidRPr="008C21E6">
        <w:rPr>
          <w:position w:val="-4"/>
        </w:rPr>
        <w:t>2</w:t>
      </w:r>
      <w:r w:rsidR="003A0FE9" w:rsidRPr="008C21E6">
        <w:t>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r w:rsidRPr="008C21E6">
        <w:rPr>
          <w:noProof/>
        </w:rPr>
        <w:drawing>
          <wp:inline distT="0" distB="0" distL="0" distR="0" wp14:anchorId="0C55FD22" wp14:editId="59DCC1A4">
            <wp:extent cx="790575" cy="190500"/>
            <wp:effectExtent l="19050" t="0" r="9525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r w:rsidRPr="008C21E6">
        <w:rPr>
          <w:noProof/>
        </w:rPr>
        <w:drawing>
          <wp:inline distT="0" distB="0" distL="0" distR="0" wp14:anchorId="04FD8494" wp14:editId="0CD3C6A2">
            <wp:extent cx="819150" cy="200025"/>
            <wp:effectExtent l="1905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r w:rsidRPr="008C21E6">
        <w:rPr>
          <w:noProof/>
        </w:rPr>
        <w:drawing>
          <wp:inline distT="0" distB="0" distL="0" distR="0" wp14:anchorId="3377F66A" wp14:editId="1C3517E0">
            <wp:extent cx="819150" cy="190500"/>
            <wp:effectExtent l="1905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r w:rsidRPr="008C21E6">
        <w:rPr>
          <w:noProof/>
        </w:rPr>
        <w:drawing>
          <wp:inline distT="0" distB="0" distL="0" distR="0" wp14:anchorId="3BE1BE46" wp14:editId="5E4D4B5C">
            <wp:extent cx="800100" cy="190500"/>
            <wp:effectExtent l="1905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r w:rsidRPr="008C21E6">
        <w:rPr>
          <w:noProof/>
        </w:rPr>
        <w:drawing>
          <wp:inline distT="0" distB="0" distL="0" distR="0" wp14:anchorId="5650F0A5" wp14:editId="7A2CDD2E">
            <wp:extent cx="781050" cy="190500"/>
            <wp:effectExtent l="1905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0</w:t>
      </w:r>
      <w:r w:rsidR="003A0FE9" w:rsidRPr="008C21E6">
        <w:t>) Choose the best Lewis structure for NO</w:t>
      </w:r>
      <w:r w:rsidR="003A0FE9" w:rsidRPr="008C21E6">
        <w:rPr>
          <w:position w:val="-4"/>
        </w:rPr>
        <w:t>3</w:t>
      </w:r>
      <w:r w:rsidR="003A0FE9" w:rsidRPr="008C21E6">
        <w:rPr>
          <w:rFonts w:ascii="Cambria Math" w:hAnsi="Cambria Math" w:cs="Cambria Math"/>
        </w:rPr>
        <w:t>⁻</w:t>
      </w:r>
      <w:r w:rsidR="003A0FE9" w:rsidRPr="008C21E6">
        <w:t>.</w:t>
      </w:r>
    </w:p>
    <w:p w:rsidR="006E5908" w:rsidRDefault="003A0FE9" w:rsidP="0002154F">
      <w:pPr>
        <w:pStyle w:val="ListParagraph"/>
        <w:sectPr w:rsidR="006E5908" w:rsidSect="00167D43">
          <w:headerReference w:type="default" r:id="rId34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8C21E6">
        <w:t xml:space="preserve">A) </w:t>
      </w:r>
    </w:p>
    <w:p w:rsidR="003A0FE9" w:rsidRPr="008C21E6" w:rsidRDefault="003A0FE9" w:rsidP="0002154F">
      <w:pPr>
        <w:pStyle w:val="ListParagraph"/>
      </w:pPr>
      <w:r w:rsidRPr="008C21E6">
        <w:lastRenderedPageBreak/>
        <w:tab/>
      </w:r>
      <w:r w:rsidRPr="008C21E6">
        <w:rPr>
          <w:noProof/>
        </w:rPr>
        <w:drawing>
          <wp:inline distT="0" distB="0" distL="0" distR="0" wp14:anchorId="26A9D08B" wp14:editId="5BB22ED3">
            <wp:extent cx="923925" cy="561975"/>
            <wp:effectExtent l="19050" t="0" r="9525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</w:p>
    <w:p w:rsidR="003A0FE9" w:rsidRPr="008C21E6" w:rsidRDefault="003A0FE9" w:rsidP="0002154F">
      <w:pPr>
        <w:pStyle w:val="ListParagraph"/>
      </w:pPr>
      <w:r w:rsidRPr="008C21E6">
        <w:tab/>
      </w:r>
      <w:r w:rsidRPr="008C21E6">
        <w:rPr>
          <w:noProof/>
        </w:rPr>
        <w:drawing>
          <wp:inline distT="0" distB="0" distL="0" distR="0" wp14:anchorId="5DBB35AF" wp14:editId="72075D07">
            <wp:extent cx="923925" cy="552450"/>
            <wp:effectExtent l="19050" t="0" r="9525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</w:p>
    <w:p w:rsidR="003A0FE9" w:rsidRDefault="003A0FE9" w:rsidP="0002154F">
      <w:pPr>
        <w:pStyle w:val="ListParagraph"/>
      </w:pPr>
      <w:r w:rsidRPr="008C21E6">
        <w:tab/>
      </w:r>
      <w:r w:rsidRPr="008C21E6">
        <w:rPr>
          <w:noProof/>
        </w:rPr>
        <w:drawing>
          <wp:inline distT="0" distB="0" distL="0" distR="0" wp14:anchorId="1F88C94F" wp14:editId="5D9FA79A">
            <wp:extent cx="933450" cy="552450"/>
            <wp:effectExtent l="1905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4B08" w:rsidRDefault="00494B08" w:rsidP="0002154F">
      <w:pPr>
        <w:pStyle w:val="ListParagraph"/>
      </w:pPr>
    </w:p>
    <w:p w:rsidR="00494B08" w:rsidRPr="008C21E6" w:rsidRDefault="00494B08" w:rsidP="0002154F">
      <w:pPr>
        <w:pStyle w:val="ListParagraph"/>
      </w:pPr>
    </w:p>
    <w:p w:rsidR="003A0FE9" w:rsidRPr="008C21E6" w:rsidRDefault="003A0FE9" w:rsidP="0002154F">
      <w:pPr>
        <w:pStyle w:val="ListParagraph"/>
      </w:pPr>
      <w:r w:rsidRPr="008C21E6">
        <w:lastRenderedPageBreak/>
        <w:t xml:space="preserve">D) </w:t>
      </w:r>
    </w:p>
    <w:p w:rsidR="003A0FE9" w:rsidRPr="008C21E6" w:rsidRDefault="003A0FE9" w:rsidP="0002154F">
      <w:pPr>
        <w:pStyle w:val="ListParagraph"/>
      </w:pPr>
      <w:r w:rsidRPr="008C21E6">
        <w:tab/>
      </w:r>
      <w:r w:rsidRPr="008C21E6">
        <w:rPr>
          <w:noProof/>
        </w:rPr>
        <w:drawing>
          <wp:inline distT="0" distB="0" distL="0" distR="0" wp14:anchorId="50ED98DC" wp14:editId="460E0890">
            <wp:extent cx="933450" cy="552450"/>
            <wp:effectExtent l="1905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</w:p>
    <w:p w:rsidR="003A0FE9" w:rsidRPr="008C21E6" w:rsidRDefault="003A0FE9" w:rsidP="0002154F">
      <w:pPr>
        <w:pStyle w:val="ListParagraph"/>
      </w:pPr>
      <w:r w:rsidRPr="008C21E6">
        <w:tab/>
      </w:r>
      <w:r w:rsidRPr="008C21E6">
        <w:rPr>
          <w:noProof/>
        </w:rPr>
        <w:drawing>
          <wp:inline distT="0" distB="0" distL="0" distR="0" wp14:anchorId="236B5195" wp14:editId="67258FBA">
            <wp:extent cx="819150" cy="742950"/>
            <wp:effectExtent l="1905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5908" w:rsidRDefault="006E5908" w:rsidP="0002154F">
      <w:pPr>
        <w:pStyle w:val="ListParagraph"/>
      </w:pPr>
    </w:p>
    <w:p w:rsidR="00494B08" w:rsidRDefault="00494B08" w:rsidP="0002154F">
      <w:pPr>
        <w:pStyle w:val="ListParagraph"/>
      </w:pPr>
    </w:p>
    <w:p w:rsidR="00494B08" w:rsidRDefault="00494B08" w:rsidP="0002154F">
      <w:pPr>
        <w:pStyle w:val="ListParagraph"/>
        <w:sectPr w:rsidR="00494B08" w:rsidSect="006E59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323A5" w:rsidRDefault="00D323A5" w:rsidP="0002154F">
      <w:pPr>
        <w:pStyle w:val="ListParagraph"/>
      </w:pPr>
    </w:p>
    <w:p w:rsidR="003A0FE9" w:rsidRPr="0002154F" w:rsidRDefault="001068DA" w:rsidP="0002154F">
      <w:pPr>
        <w:pStyle w:val="ListParagraph"/>
      </w:pPr>
      <w:r>
        <w:lastRenderedPageBreak/>
        <w:t>91</w:t>
      </w:r>
      <w:r w:rsidR="003A0FE9" w:rsidRPr="0002154F">
        <w:t xml:space="preserve">) Give the number of valence electrons for </w:t>
      </w:r>
      <w:r w:rsidR="009F772C">
        <w:t>S</w:t>
      </w:r>
      <w:r w:rsidR="009F772C" w:rsidRPr="008C21E6">
        <w:t>O</w:t>
      </w:r>
      <w:r w:rsidR="009F772C">
        <w:rPr>
          <w:position w:val="-4"/>
        </w:rPr>
        <w:t>4</w:t>
      </w:r>
      <w:r w:rsidR="009F772C" w:rsidRPr="008C21E6">
        <w:rPr>
          <w:position w:val="4"/>
        </w:rPr>
        <w:t>2</w:t>
      </w:r>
      <w:r w:rsidR="009F772C" w:rsidRPr="008C21E6">
        <w:rPr>
          <w:rFonts w:ascii="Cambria Math" w:hAnsi="Cambria Math" w:cs="Cambria Math"/>
        </w:rPr>
        <w:t>⁻</w:t>
      </w:r>
      <w:r w:rsidR="003A0FE9" w:rsidRPr="0002154F">
        <w:t>.</w:t>
      </w:r>
    </w:p>
    <w:p w:rsidR="003A0FE9" w:rsidRPr="0002154F" w:rsidRDefault="003A0FE9" w:rsidP="0002154F">
      <w:pPr>
        <w:pStyle w:val="ListParagraph"/>
      </w:pPr>
      <w:r w:rsidRPr="0002154F">
        <w:t>A) 32</w:t>
      </w:r>
    </w:p>
    <w:p w:rsidR="003A0FE9" w:rsidRPr="0002154F" w:rsidRDefault="003A0FE9" w:rsidP="0002154F">
      <w:pPr>
        <w:pStyle w:val="ListParagraph"/>
      </w:pPr>
      <w:r w:rsidRPr="0002154F">
        <w:t>B) 30</w:t>
      </w:r>
    </w:p>
    <w:p w:rsidR="003A0FE9" w:rsidRPr="0002154F" w:rsidRDefault="003A0FE9" w:rsidP="0002154F">
      <w:pPr>
        <w:pStyle w:val="ListParagraph"/>
      </w:pPr>
      <w:r w:rsidRPr="0002154F">
        <w:t>C) 34</w:t>
      </w:r>
    </w:p>
    <w:p w:rsidR="003A0FE9" w:rsidRPr="0002154F" w:rsidRDefault="003A0FE9" w:rsidP="0002154F">
      <w:pPr>
        <w:pStyle w:val="ListParagraph"/>
      </w:pPr>
      <w:r w:rsidRPr="0002154F">
        <w:t>D) 28</w:t>
      </w:r>
    </w:p>
    <w:p w:rsidR="003A0FE9" w:rsidRPr="0002154F" w:rsidRDefault="003A0FE9" w:rsidP="0002154F">
      <w:pPr>
        <w:pStyle w:val="ListParagraph"/>
      </w:pPr>
      <w:r w:rsidRPr="0002154F">
        <w:t>E) 36</w:t>
      </w:r>
    </w:p>
    <w:p w:rsidR="003A0FE9" w:rsidRPr="008C21E6" w:rsidRDefault="003A0FE9" w:rsidP="008C21E6">
      <w:pPr>
        <w:spacing w:after="0" w:line="240" w:lineRule="auto"/>
      </w:pPr>
    </w:p>
    <w:p w:rsidR="003A0FE9" w:rsidRPr="008C21E6" w:rsidRDefault="001068DA" w:rsidP="0002154F">
      <w:pPr>
        <w:pStyle w:val="ListParagraph"/>
      </w:pPr>
      <w:r>
        <w:t>92</w:t>
      </w:r>
      <w:r w:rsidR="003A0FE9" w:rsidRPr="008C21E6">
        <w:t>) Choose the best Lewis structure for NH</w:t>
      </w:r>
      <w:r w:rsidR="003A0FE9" w:rsidRPr="008C21E6">
        <w:rPr>
          <w:position w:val="-4"/>
        </w:rPr>
        <w:t>4</w:t>
      </w:r>
      <w:r w:rsidR="003A0FE9" w:rsidRPr="008C21E6">
        <w:rPr>
          <w:rFonts w:ascii="Cambria Math" w:hAnsi="Cambria Math" w:cs="Cambria Math"/>
        </w:rPr>
        <w:t>⁺</w:t>
      </w:r>
      <w:r w:rsidR="003A0FE9" w:rsidRPr="008C21E6">
        <w:t>.</w:t>
      </w:r>
    </w:p>
    <w:p w:rsidR="006E5908" w:rsidRDefault="003A0FE9" w:rsidP="008C21E6">
      <w:pPr>
        <w:spacing w:after="0" w:line="240" w:lineRule="auto"/>
        <w:sectPr w:rsidR="006E5908" w:rsidSect="006E590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8C21E6">
        <w:t xml:space="preserve">A) </w:t>
      </w:r>
    </w:p>
    <w:p w:rsidR="003A0FE9" w:rsidRPr="008C21E6" w:rsidRDefault="003A0FE9" w:rsidP="008C21E6">
      <w:pPr>
        <w:spacing w:after="0" w:line="240" w:lineRule="auto"/>
      </w:pPr>
      <w:r w:rsidRPr="008C21E6">
        <w:lastRenderedPageBreak/>
        <w:tab/>
      </w:r>
      <w:r w:rsidRPr="008C21E6">
        <w:rPr>
          <w:noProof/>
        </w:rPr>
        <w:drawing>
          <wp:inline distT="0" distB="0" distL="0" distR="0" wp14:anchorId="106B71E7" wp14:editId="04FD625E">
            <wp:extent cx="876300" cy="762000"/>
            <wp:effectExtent l="1905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8C21E6">
      <w:pPr>
        <w:spacing w:after="0" w:line="240" w:lineRule="auto"/>
      </w:pPr>
      <w:r w:rsidRPr="008C21E6">
        <w:t xml:space="preserve">B) </w:t>
      </w:r>
    </w:p>
    <w:p w:rsidR="003A0FE9" w:rsidRPr="008C21E6" w:rsidRDefault="003A0FE9" w:rsidP="008C21E6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distT="0" distB="0" distL="0" distR="0" wp14:anchorId="07B37383" wp14:editId="0A632762">
            <wp:extent cx="866775" cy="762000"/>
            <wp:effectExtent l="19050" t="0" r="9525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8C21E6">
      <w:pPr>
        <w:spacing w:after="0" w:line="240" w:lineRule="auto"/>
      </w:pPr>
      <w:r w:rsidRPr="008C21E6">
        <w:t xml:space="preserve">C) </w:t>
      </w:r>
    </w:p>
    <w:p w:rsidR="003A0FE9" w:rsidRPr="008C21E6" w:rsidRDefault="003A0FE9" w:rsidP="008C21E6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distT="0" distB="0" distL="0" distR="0" wp14:anchorId="18EA9652" wp14:editId="7A9598B5">
            <wp:extent cx="885825" cy="762000"/>
            <wp:effectExtent l="19050" t="0" r="9525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8C21E6">
      <w:pPr>
        <w:spacing w:after="0" w:line="240" w:lineRule="auto"/>
      </w:pPr>
      <w:r w:rsidRPr="008C21E6">
        <w:lastRenderedPageBreak/>
        <w:t xml:space="preserve">D) </w:t>
      </w:r>
    </w:p>
    <w:p w:rsidR="003A0FE9" w:rsidRPr="008C21E6" w:rsidRDefault="003A0FE9" w:rsidP="008C21E6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distT="0" distB="0" distL="0" distR="0" wp14:anchorId="58105E8C" wp14:editId="07081860">
            <wp:extent cx="876300" cy="762000"/>
            <wp:effectExtent l="1905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FE9" w:rsidRPr="008C21E6" w:rsidRDefault="003A0FE9" w:rsidP="008C21E6">
      <w:pPr>
        <w:spacing w:after="0" w:line="240" w:lineRule="auto"/>
      </w:pPr>
      <w:r w:rsidRPr="008C21E6">
        <w:t xml:space="preserve">E) </w:t>
      </w:r>
    </w:p>
    <w:p w:rsidR="003A0FE9" w:rsidRPr="008C21E6" w:rsidRDefault="003A0FE9" w:rsidP="008C21E6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distT="0" distB="0" distL="0" distR="0" wp14:anchorId="5C9BC37C" wp14:editId="5EA7571E">
            <wp:extent cx="876300" cy="771525"/>
            <wp:effectExtent l="1905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5908" w:rsidRDefault="006E5908" w:rsidP="008C21E6">
      <w:pPr>
        <w:spacing w:after="0" w:line="240" w:lineRule="auto"/>
        <w:sectPr w:rsidR="006E5908" w:rsidSect="006E59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A0FE9" w:rsidRPr="008C21E6" w:rsidRDefault="003A0FE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3</w:t>
      </w:r>
      <w:r w:rsidR="003A0FE9" w:rsidRPr="008C21E6">
        <w:t>) Give the approximate bond angle for a molecule with a trigonal planar shape.</w:t>
      </w:r>
    </w:p>
    <w:p w:rsidR="003A0FE9" w:rsidRPr="008C21E6" w:rsidRDefault="003A0FE9" w:rsidP="0002154F">
      <w:pPr>
        <w:pStyle w:val="ListParagraph"/>
      </w:pPr>
      <w:r w:rsidRPr="008C21E6">
        <w:t>A) 109.5°</w:t>
      </w:r>
    </w:p>
    <w:p w:rsidR="003A0FE9" w:rsidRPr="008C21E6" w:rsidRDefault="003A0FE9" w:rsidP="0002154F">
      <w:pPr>
        <w:pStyle w:val="ListParagraph"/>
      </w:pPr>
      <w:r w:rsidRPr="008C21E6">
        <w:t>B) 180°</w:t>
      </w:r>
    </w:p>
    <w:p w:rsidR="003A0FE9" w:rsidRPr="008C21E6" w:rsidRDefault="003A0FE9" w:rsidP="0002154F">
      <w:pPr>
        <w:pStyle w:val="ListParagraph"/>
      </w:pPr>
      <w:r w:rsidRPr="008C21E6">
        <w:t>C) 120°</w:t>
      </w:r>
    </w:p>
    <w:p w:rsidR="003A0FE9" w:rsidRPr="008C21E6" w:rsidRDefault="003A0FE9" w:rsidP="0002154F">
      <w:pPr>
        <w:pStyle w:val="ListParagraph"/>
      </w:pPr>
      <w:r w:rsidRPr="008C21E6">
        <w:t>D) 105°</w:t>
      </w:r>
    </w:p>
    <w:p w:rsidR="003A0FE9" w:rsidRPr="008C21E6" w:rsidRDefault="003A0FE9" w:rsidP="0002154F">
      <w:pPr>
        <w:pStyle w:val="ListParagraph"/>
      </w:pPr>
      <w:r w:rsidRPr="008C21E6">
        <w:t>E) 90°</w:t>
      </w:r>
    </w:p>
    <w:p w:rsidR="00D04899" w:rsidRPr="008C21E6" w:rsidRDefault="00D0489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4</w:t>
      </w:r>
      <w:r w:rsidR="003A0FE9" w:rsidRPr="008C21E6">
        <w:t>) Give the approximate bond angle for a molecule with a tetrahedral shape.</w:t>
      </w:r>
    </w:p>
    <w:p w:rsidR="003A0FE9" w:rsidRPr="008C21E6" w:rsidRDefault="003A0FE9" w:rsidP="0002154F">
      <w:pPr>
        <w:pStyle w:val="ListParagraph"/>
      </w:pPr>
      <w:r w:rsidRPr="008C21E6">
        <w:t>A) 109.5°</w:t>
      </w:r>
    </w:p>
    <w:p w:rsidR="003A0FE9" w:rsidRPr="008C21E6" w:rsidRDefault="003A0FE9" w:rsidP="0002154F">
      <w:pPr>
        <w:pStyle w:val="ListParagraph"/>
      </w:pPr>
      <w:r w:rsidRPr="008C21E6">
        <w:t>B) 180°</w:t>
      </w:r>
    </w:p>
    <w:p w:rsidR="003A0FE9" w:rsidRPr="008C21E6" w:rsidRDefault="003A0FE9" w:rsidP="0002154F">
      <w:pPr>
        <w:pStyle w:val="ListParagraph"/>
      </w:pPr>
      <w:r w:rsidRPr="008C21E6">
        <w:t>C) 120°</w:t>
      </w:r>
    </w:p>
    <w:p w:rsidR="003A0FE9" w:rsidRPr="008C21E6" w:rsidRDefault="003A0FE9" w:rsidP="0002154F">
      <w:pPr>
        <w:pStyle w:val="ListParagraph"/>
      </w:pPr>
      <w:r w:rsidRPr="008C21E6">
        <w:t>D) 105°</w:t>
      </w:r>
    </w:p>
    <w:p w:rsidR="003A0FE9" w:rsidRPr="008C21E6" w:rsidRDefault="003A0FE9" w:rsidP="0002154F">
      <w:pPr>
        <w:pStyle w:val="ListParagraph"/>
      </w:pPr>
      <w:r w:rsidRPr="008C21E6">
        <w:t>E) 90°</w:t>
      </w:r>
    </w:p>
    <w:p w:rsidR="003A0FE9" w:rsidRPr="008C21E6" w:rsidRDefault="003A0FE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5</w:t>
      </w:r>
      <w:r w:rsidR="003A0FE9" w:rsidRPr="008C21E6">
        <w:t>) Give the approximate bond angle for a molecule with a linear shape.</w:t>
      </w:r>
    </w:p>
    <w:p w:rsidR="003A0FE9" w:rsidRPr="008C21E6" w:rsidRDefault="003A0FE9" w:rsidP="0002154F">
      <w:pPr>
        <w:pStyle w:val="ListParagraph"/>
      </w:pPr>
      <w:r w:rsidRPr="008C21E6">
        <w:t>A) 109.5°</w:t>
      </w:r>
    </w:p>
    <w:p w:rsidR="003A0FE9" w:rsidRPr="008C21E6" w:rsidRDefault="003A0FE9" w:rsidP="0002154F">
      <w:pPr>
        <w:pStyle w:val="ListParagraph"/>
      </w:pPr>
      <w:r w:rsidRPr="008C21E6">
        <w:t>B) 180°</w:t>
      </w:r>
    </w:p>
    <w:p w:rsidR="003A0FE9" w:rsidRPr="008C21E6" w:rsidRDefault="003A0FE9" w:rsidP="0002154F">
      <w:pPr>
        <w:pStyle w:val="ListParagraph"/>
      </w:pPr>
      <w:r w:rsidRPr="008C21E6">
        <w:t>C) 120°</w:t>
      </w:r>
    </w:p>
    <w:p w:rsidR="003A0FE9" w:rsidRPr="008C21E6" w:rsidRDefault="003A0FE9" w:rsidP="0002154F">
      <w:pPr>
        <w:pStyle w:val="ListParagraph"/>
      </w:pPr>
      <w:r w:rsidRPr="008C21E6">
        <w:t>D) 105°</w:t>
      </w:r>
    </w:p>
    <w:p w:rsidR="003A0FE9" w:rsidRPr="008C21E6" w:rsidRDefault="003A0FE9" w:rsidP="0002154F">
      <w:pPr>
        <w:pStyle w:val="ListParagraph"/>
      </w:pPr>
      <w:r w:rsidRPr="008C21E6">
        <w:t>E) 90°</w:t>
      </w:r>
    </w:p>
    <w:p w:rsidR="003A0FE9" w:rsidRDefault="003A0FE9" w:rsidP="0002154F">
      <w:pPr>
        <w:pStyle w:val="ListParagraph"/>
      </w:pPr>
    </w:p>
    <w:p w:rsidR="00051EDD" w:rsidRPr="008C21E6" w:rsidRDefault="00051EDD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lastRenderedPageBreak/>
        <w:t>9</w:t>
      </w:r>
      <w:r w:rsidR="003A0FE9" w:rsidRPr="008C21E6">
        <w:t>6) Determine the electron geometry (</w:t>
      </w:r>
      <w:proofErr w:type="spellStart"/>
      <w:r w:rsidR="003A0FE9" w:rsidRPr="008C21E6">
        <w:t>eg</w:t>
      </w:r>
      <w:proofErr w:type="spellEnd"/>
      <w:r w:rsidR="003A0FE9" w:rsidRPr="008C21E6">
        <w:t>) and molecular geometry (mg) of CO</w:t>
      </w:r>
      <w:r w:rsidR="003A0FE9" w:rsidRPr="008C21E6">
        <w:rPr>
          <w:position w:val="-4"/>
        </w:rPr>
        <w:t>3</w:t>
      </w:r>
      <w:r w:rsidR="003A0FE9" w:rsidRPr="008C21E6">
        <w:rPr>
          <w:position w:val="4"/>
        </w:rPr>
        <w:t>2</w:t>
      </w:r>
      <w:r w:rsidR="003A0FE9" w:rsidRPr="008C21E6">
        <w:rPr>
          <w:rFonts w:ascii="Cambria Math" w:hAnsi="Cambria Math" w:cs="Cambria Math"/>
        </w:rPr>
        <w:t>⁻</w:t>
      </w:r>
      <w:r w:rsidR="003A0FE9" w:rsidRPr="008C21E6">
        <w:t>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Pr="008C21E6">
        <w:t>eg</w:t>
      </w:r>
      <w:proofErr w:type="spellEnd"/>
      <w:r w:rsidRPr="008C21E6">
        <w:t>=tetrahedral, mg=tetrahedral</w:t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proofErr w:type="spellStart"/>
      <w:r w:rsidRPr="008C21E6">
        <w:t>eg</w:t>
      </w:r>
      <w:proofErr w:type="spellEnd"/>
      <w:r w:rsidRPr="008C21E6">
        <w:t>=tetrahedral, mg=trigonal pyramidal</w:t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proofErr w:type="spellStart"/>
      <w:r w:rsidRPr="008C21E6">
        <w:t>eg</w:t>
      </w:r>
      <w:proofErr w:type="spellEnd"/>
      <w:r w:rsidRPr="008C21E6">
        <w:t>=trigonal planar, mg=bent</w:t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proofErr w:type="spellStart"/>
      <w:r w:rsidRPr="008C21E6">
        <w:t>eg</w:t>
      </w:r>
      <w:proofErr w:type="spellEnd"/>
      <w:r w:rsidRPr="008C21E6">
        <w:t>=trigonal planar, mg=trigonal planar</w:t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proofErr w:type="spellStart"/>
      <w:r w:rsidRPr="008C21E6">
        <w:t>eg</w:t>
      </w:r>
      <w:proofErr w:type="spellEnd"/>
      <w:r w:rsidRPr="008C21E6">
        <w:t>=tetrahedral, mg=trigonal planar</w:t>
      </w:r>
    </w:p>
    <w:p w:rsidR="003A0FE9" w:rsidRPr="008C21E6" w:rsidRDefault="003A0FE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7</w:t>
      </w:r>
      <w:r w:rsidR="003A0FE9" w:rsidRPr="008C21E6">
        <w:t>) Determine the electron geometry (</w:t>
      </w:r>
      <w:proofErr w:type="spellStart"/>
      <w:r w:rsidR="003A0FE9" w:rsidRPr="008C21E6">
        <w:t>eg</w:t>
      </w:r>
      <w:proofErr w:type="spellEnd"/>
      <w:r w:rsidR="003A0FE9" w:rsidRPr="008C21E6">
        <w:t>) and molecular geometry (mg) of CO</w:t>
      </w:r>
      <w:r w:rsidR="003A0FE9" w:rsidRPr="008C21E6">
        <w:rPr>
          <w:position w:val="-4"/>
        </w:rPr>
        <w:t>2</w:t>
      </w:r>
      <w:r w:rsidR="003A0FE9" w:rsidRPr="008C21E6">
        <w:t>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Pr="008C21E6">
        <w:t>eg</w:t>
      </w:r>
      <w:proofErr w:type="spellEnd"/>
      <w:r w:rsidRPr="008C21E6">
        <w:t>=tetrahedral, mg=tetrahedral</w:t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proofErr w:type="spellStart"/>
      <w:r w:rsidRPr="008C21E6">
        <w:t>eg</w:t>
      </w:r>
      <w:proofErr w:type="spellEnd"/>
      <w:r w:rsidRPr="008C21E6">
        <w:t>=linear, mg=trigonal planar</w:t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proofErr w:type="spellStart"/>
      <w:r w:rsidRPr="008C21E6">
        <w:t>eg</w:t>
      </w:r>
      <w:proofErr w:type="spellEnd"/>
      <w:r w:rsidRPr="008C21E6">
        <w:t>=trigonal planar, mg=bent</w:t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proofErr w:type="spellStart"/>
      <w:r w:rsidRPr="008C21E6">
        <w:t>eg</w:t>
      </w:r>
      <w:proofErr w:type="spellEnd"/>
      <w:r w:rsidRPr="008C21E6">
        <w:t>=linear, mg=linear</w:t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proofErr w:type="spellStart"/>
      <w:r w:rsidRPr="008C21E6">
        <w:t>eg</w:t>
      </w:r>
      <w:proofErr w:type="spellEnd"/>
      <w:r w:rsidRPr="008C21E6">
        <w:t>=trigonal planar, mg=trigonal planar</w:t>
      </w:r>
    </w:p>
    <w:p w:rsidR="003A0FE9" w:rsidRPr="008C21E6" w:rsidRDefault="003A0FE9" w:rsidP="0002154F">
      <w:pPr>
        <w:pStyle w:val="ListParagraph"/>
      </w:pPr>
    </w:p>
    <w:p w:rsidR="003A0FE9" w:rsidRPr="008C21E6" w:rsidRDefault="001068DA" w:rsidP="0002154F">
      <w:pPr>
        <w:pStyle w:val="ListParagraph"/>
      </w:pPr>
      <w:r>
        <w:t>98</w:t>
      </w:r>
      <w:r w:rsidR="003A0FE9" w:rsidRPr="008C21E6">
        <w:t>) Determine the electron geometry (</w:t>
      </w:r>
      <w:proofErr w:type="spellStart"/>
      <w:r w:rsidR="003A0FE9" w:rsidRPr="008C21E6">
        <w:t>eg</w:t>
      </w:r>
      <w:proofErr w:type="spellEnd"/>
      <w:r w:rsidR="003A0FE9" w:rsidRPr="008C21E6">
        <w:t xml:space="preserve">) and molecular geometry (mg) of </w:t>
      </w:r>
      <w:proofErr w:type="spellStart"/>
      <w:r w:rsidR="003A0FE9" w:rsidRPr="008C21E6">
        <w:t>NCl</w:t>
      </w:r>
      <w:proofErr w:type="spellEnd"/>
      <w:r w:rsidR="003A0FE9" w:rsidRPr="008C21E6">
        <w:rPr>
          <w:position w:val="-4"/>
        </w:rPr>
        <w:t>3</w:t>
      </w:r>
      <w:r w:rsidR="003A0FE9" w:rsidRPr="008C21E6">
        <w:t>.</w:t>
      </w:r>
    </w:p>
    <w:p w:rsidR="003A0FE9" w:rsidRPr="008C21E6" w:rsidRDefault="003A0FE9" w:rsidP="0002154F">
      <w:pPr>
        <w:pStyle w:val="ListParagraph"/>
      </w:pPr>
      <w:r w:rsidRPr="008C21E6">
        <w:t xml:space="preserve">A) </w:t>
      </w:r>
      <w:proofErr w:type="spellStart"/>
      <w:r w:rsidRPr="008C21E6">
        <w:t>eg</w:t>
      </w:r>
      <w:proofErr w:type="spellEnd"/>
      <w:r w:rsidRPr="008C21E6">
        <w:t>=tetrahedral, mg=tetrahedral</w:t>
      </w:r>
    </w:p>
    <w:p w:rsidR="003A0FE9" w:rsidRPr="008C21E6" w:rsidRDefault="003A0FE9" w:rsidP="0002154F">
      <w:pPr>
        <w:pStyle w:val="ListParagraph"/>
      </w:pPr>
      <w:r w:rsidRPr="008C21E6">
        <w:t xml:space="preserve">B) </w:t>
      </w:r>
      <w:proofErr w:type="spellStart"/>
      <w:r w:rsidRPr="008C21E6">
        <w:t>eg</w:t>
      </w:r>
      <w:proofErr w:type="spellEnd"/>
      <w:r w:rsidRPr="008C21E6">
        <w:t>=linear, mg=trigonal planar</w:t>
      </w:r>
    </w:p>
    <w:p w:rsidR="003A0FE9" w:rsidRPr="008C21E6" w:rsidRDefault="003A0FE9" w:rsidP="0002154F">
      <w:pPr>
        <w:pStyle w:val="ListParagraph"/>
      </w:pPr>
      <w:r w:rsidRPr="008C21E6">
        <w:t xml:space="preserve">C) </w:t>
      </w:r>
      <w:proofErr w:type="spellStart"/>
      <w:r w:rsidRPr="008C21E6">
        <w:t>eg</w:t>
      </w:r>
      <w:proofErr w:type="spellEnd"/>
      <w:r w:rsidRPr="008C21E6">
        <w:t>=trigonal planar, mg=bent</w:t>
      </w:r>
    </w:p>
    <w:p w:rsidR="003A0FE9" w:rsidRPr="008C21E6" w:rsidRDefault="003A0FE9" w:rsidP="0002154F">
      <w:pPr>
        <w:pStyle w:val="ListParagraph"/>
      </w:pPr>
      <w:r w:rsidRPr="008C21E6">
        <w:t xml:space="preserve">D) </w:t>
      </w:r>
      <w:proofErr w:type="spellStart"/>
      <w:r w:rsidRPr="008C21E6">
        <w:t>eg</w:t>
      </w:r>
      <w:proofErr w:type="spellEnd"/>
      <w:r w:rsidRPr="008C21E6">
        <w:t>=linear, mg=linear</w:t>
      </w:r>
    </w:p>
    <w:p w:rsidR="003A0FE9" w:rsidRPr="008C21E6" w:rsidRDefault="003A0FE9" w:rsidP="0002154F">
      <w:pPr>
        <w:pStyle w:val="ListParagraph"/>
      </w:pPr>
      <w:r w:rsidRPr="008C21E6">
        <w:t xml:space="preserve">E) </w:t>
      </w:r>
      <w:proofErr w:type="spellStart"/>
      <w:r w:rsidRPr="008C21E6">
        <w:t>eg</w:t>
      </w:r>
      <w:proofErr w:type="spellEnd"/>
      <w:r w:rsidRPr="008C21E6">
        <w:t>=tetrahedral, mg=trigonal pyramidal</w:t>
      </w:r>
    </w:p>
    <w:p w:rsidR="003A0FE9" w:rsidRPr="008C21E6" w:rsidRDefault="003A0FE9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99</w:t>
      </w:r>
      <w:r w:rsidR="008C21E6" w:rsidRPr="008C21E6">
        <w:t>) The forces between polar molecules is known as __________.</w:t>
      </w:r>
    </w:p>
    <w:p w:rsidR="008C21E6" w:rsidRPr="008C21E6" w:rsidRDefault="008C21E6" w:rsidP="0002154F">
      <w:pPr>
        <w:pStyle w:val="ListParagraph"/>
      </w:pPr>
      <w:r w:rsidRPr="008C21E6">
        <w:t>A) hydrogen bonding</w:t>
      </w:r>
    </w:p>
    <w:p w:rsidR="008C21E6" w:rsidRPr="008C21E6" w:rsidRDefault="008C21E6" w:rsidP="0002154F">
      <w:pPr>
        <w:pStyle w:val="ListParagraph"/>
      </w:pPr>
      <w:r w:rsidRPr="008C21E6">
        <w:t>B) ion-dipole forces</w:t>
      </w:r>
    </w:p>
    <w:p w:rsidR="008C21E6" w:rsidRPr="008C21E6" w:rsidRDefault="008C21E6" w:rsidP="0002154F">
      <w:pPr>
        <w:pStyle w:val="ListParagraph"/>
      </w:pPr>
      <w:r w:rsidRPr="008C21E6">
        <w:t>C) dipole-dipole forces</w:t>
      </w:r>
    </w:p>
    <w:p w:rsidR="008C21E6" w:rsidRPr="008C21E6" w:rsidRDefault="008C21E6" w:rsidP="0002154F">
      <w:pPr>
        <w:pStyle w:val="ListParagraph"/>
      </w:pPr>
      <w:r w:rsidRPr="008C21E6">
        <w:t>D) dispersion forces</w:t>
      </w:r>
    </w:p>
    <w:p w:rsidR="008C21E6" w:rsidRPr="008C21E6" w:rsidRDefault="008C21E6" w:rsidP="0002154F">
      <w:pPr>
        <w:pStyle w:val="ListParagraph"/>
      </w:pPr>
      <w:r w:rsidRPr="008C21E6">
        <w:t>E) ionic forces</w:t>
      </w:r>
    </w:p>
    <w:p w:rsidR="00D04899" w:rsidRPr="008C21E6" w:rsidRDefault="00D04899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0</w:t>
      </w:r>
      <w:r w:rsidR="008C21E6" w:rsidRPr="008C21E6">
        <w:t>) What is the strongest type of intermolecular force present in H</w:t>
      </w:r>
      <w:r w:rsidR="008C21E6" w:rsidRPr="008C21E6">
        <w:rPr>
          <w:position w:val="-4"/>
        </w:rPr>
        <w:t>2</w:t>
      </w:r>
      <w:r w:rsidR="008C21E6" w:rsidRPr="008C21E6">
        <w:t>?</w:t>
      </w:r>
    </w:p>
    <w:p w:rsidR="008C21E6" w:rsidRPr="008C21E6" w:rsidRDefault="008C21E6" w:rsidP="0002154F">
      <w:pPr>
        <w:pStyle w:val="ListParagraph"/>
      </w:pPr>
      <w:r w:rsidRPr="008C21E6">
        <w:t>A) ion-dipole</w:t>
      </w:r>
    </w:p>
    <w:p w:rsidR="008C21E6" w:rsidRPr="008C21E6" w:rsidRDefault="008C21E6" w:rsidP="0002154F">
      <w:pPr>
        <w:pStyle w:val="ListParagraph"/>
      </w:pPr>
      <w:r w:rsidRPr="008C21E6">
        <w:t>B) dipole-dipole</w:t>
      </w:r>
    </w:p>
    <w:p w:rsidR="008C21E6" w:rsidRPr="008C21E6" w:rsidRDefault="008C21E6" w:rsidP="0002154F">
      <w:pPr>
        <w:pStyle w:val="ListParagraph"/>
      </w:pPr>
      <w:r w:rsidRPr="008C21E6">
        <w:t>C) dispersion</w:t>
      </w:r>
    </w:p>
    <w:p w:rsidR="008C21E6" w:rsidRPr="008C21E6" w:rsidRDefault="008C21E6" w:rsidP="0002154F">
      <w:pPr>
        <w:pStyle w:val="ListParagraph"/>
      </w:pPr>
      <w:r w:rsidRPr="008C21E6">
        <w:t>D) hydrogen bonding</w:t>
      </w:r>
    </w:p>
    <w:p w:rsidR="008C21E6" w:rsidRPr="008C21E6" w:rsidRDefault="008C21E6" w:rsidP="0002154F">
      <w:pPr>
        <w:pStyle w:val="ListParagraph"/>
      </w:pPr>
      <w:r w:rsidRPr="008C21E6">
        <w:t>E) none of the above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1</w:t>
      </w:r>
      <w:r w:rsidR="008C21E6" w:rsidRPr="008C21E6">
        <w:t>) What is the strongest type of intermolecular force present in CHF</w:t>
      </w:r>
      <w:r w:rsidR="008C21E6" w:rsidRPr="008C21E6">
        <w:rPr>
          <w:position w:val="-4"/>
        </w:rPr>
        <w:t>3</w:t>
      </w:r>
      <w:r w:rsidR="008C21E6" w:rsidRPr="008C21E6">
        <w:t>?</w:t>
      </w:r>
    </w:p>
    <w:p w:rsidR="008C21E6" w:rsidRPr="008C21E6" w:rsidRDefault="008C21E6" w:rsidP="0002154F">
      <w:pPr>
        <w:pStyle w:val="ListParagraph"/>
      </w:pPr>
      <w:r w:rsidRPr="008C21E6">
        <w:t>A) ion-dipole</w:t>
      </w:r>
    </w:p>
    <w:p w:rsidR="008C21E6" w:rsidRPr="008C21E6" w:rsidRDefault="008C21E6" w:rsidP="0002154F">
      <w:pPr>
        <w:pStyle w:val="ListParagraph"/>
      </w:pPr>
      <w:r w:rsidRPr="008C21E6">
        <w:t>B) dispersion</w:t>
      </w:r>
    </w:p>
    <w:p w:rsidR="008C21E6" w:rsidRPr="008C21E6" w:rsidRDefault="008C21E6" w:rsidP="0002154F">
      <w:pPr>
        <w:pStyle w:val="ListParagraph"/>
      </w:pPr>
      <w:r w:rsidRPr="008C21E6">
        <w:t>C) hydrogen bonding</w:t>
      </w:r>
    </w:p>
    <w:p w:rsidR="008C21E6" w:rsidRPr="008C21E6" w:rsidRDefault="008C21E6" w:rsidP="0002154F">
      <w:pPr>
        <w:pStyle w:val="ListParagraph"/>
      </w:pPr>
      <w:r w:rsidRPr="008C21E6">
        <w:t>D) dipole-dipole</w:t>
      </w:r>
    </w:p>
    <w:p w:rsidR="008C21E6" w:rsidRPr="008C21E6" w:rsidRDefault="008C21E6" w:rsidP="0002154F">
      <w:pPr>
        <w:pStyle w:val="ListParagraph"/>
      </w:pPr>
      <w:r w:rsidRPr="008C21E6">
        <w:t>E) none of the above</w:t>
      </w:r>
    </w:p>
    <w:p w:rsidR="008C21E6" w:rsidRDefault="008C21E6" w:rsidP="0002154F">
      <w:pPr>
        <w:pStyle w:val="ListParagraph"/>
      </w:pPr>
    </w:p>
    <w:p w:rsidR="00051EDD" w:rsidRDefault="00051EDD" w:rsidP="0002154F">
      <w:pPr>
        <w:pStyle w:val="ListParagraph"/>
      </w:pPr>
    </w:p>
    <w:p w:rsidR="00051EDD" w:rsidRDefault="00051EDD" w:rsidP="0002154F">
      <w:pPr>
        <w:pStyle w:val="ListParagraph"/>
      </w:pPr>
    </w:p>
    <w:p w:rsidR="00051EDD" w:rsidRDefault="00051EDD" w:rsidP="0002154F">
      <w:pPr>
        <w:pStyle w:val="ListParagraph"/>
      </w:pPr>
    </w:p>
    <w:p w:rsidR="00051EDD" w:rsidRDefault="00051EDD" w:rsidP="0002154F">
      <w:pPr>
        <w:pStyle w:val="ListParagraph"/>
      </w:pPr>
    </w:p>
    <w:p w:rsidR="00051EDD" w:rsidRDefault="00051EDD" w:rsidP="0002154F">
      <w:pPr>
        <w:pStyle w:val="ListParagraph"/>
      </w:pPr>
    </w:p>
    <w:p w:rsidR="008C21E6" w:rsidRPr="008C21E6" w:rsidRDefault="008C21E6" w:rsidP="0002154F">
      <w:pPr>
        <w:pStyle w:val="ListParagraph"/>
      </w:pPr>
      <w:r w:rsidRPr="008C21E6">
        <w:lastRenderedPageBreak/>
        <w:t>1</w:t>
      </w:r>
      <w:r w:rsidR="001068DA">
        <w:t>02</w:t>
      </w:r>
      <w:r w:rsidRPr="008C21E6">
        <w:t xml:space="preserve">) Place the following compounds in order of </w:t>
      </w:r>
      <w:r w:rsidRPr="008C21E6">
        <w:rPr>
          <w:b/>
          <w:bCs/>
          <w:u w:val="single"/>
        </w:rPr>
        <w:t>increasing</w:t>
      </w:r>
      <w:r w:rsidRPr="008C21E6">
        <w:t xml:space="preserve"> strength of intermolecular forces.</w:t>
      </w:r>
    </w:p>
    <w:p w:rsidR="008C21E6" w:rsidRPr="008C21E6" w:rsidRDefault="008C21E6" w:rsidP="0002154F">
      <w:pPr>
        <w:pStyle w:val="ListParagraph"/>
      </w:pP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ab/>
        <w:t>CO</w:t>
      </w:r>
      <w:r w:rsidRPr="008C21E6">
        <w:rPr>
          <w:position w:val="-4"/>
        </w:rPr>
        <w:t>2</w:t>
      </w:r>
      <w:r w:rsidRPr="008C21E6">
        <w:tab/>
        <w:t>F</w:t>
      </w:r>
      <w:r w:rsidRPr="008C21E6">
        <w:rPr>
          <w:position w:val="-4"/>
        </w:rPr>
        <w:t>2</w:t>
      </w:r>
      <w:r w:rsidRPr="008C21E6">
        <w:tab/>
        <w:t>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A)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O</w:t>
      </w:r>
      <w:r w:rsidRPr="008C21E6">
        <w:rPr>
          <w:position w:val="-4"/>
        </w:rPr>
        <w:t>2</w:t>
      </w:r>
      <w:r w:rsidRPr="008C21E6">
        <w:t xml:space="preserve">  &lt;  F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B) F</w:t>
      </w:r>
      <w:r w:rsidRPr="008C21E6">
        <w:rPr>
          <w:position w:val="-4"/>
        </w:rPr>
        <w:t>2</w:t>
      </w:r>
      <w:r w:rsidRPr="008C21E6">
        <w:t xml:space="preserve">  &lt; 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O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C)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F</w:t>
      </w:r>
      <w:r w:rsidRPr="008C21E6">
        <w:rPr>
          <w:position w:val="-4"/>
        </w:rPr>
        <w:t xml:space="preserve">2 </w:t>
      </w:r>
      <w:r w:rsidRPr="008C21E6">
        <w:t xml:space="preserve"> &lt;  CO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D) F</w:t>
      </w:r>
      <w:r w:rsidRPr="008C21E6">
        <w:rPr>
          <w:position w:val="-4"/>
        </w:rPr>
        <w:t>2</w:t>
      </w:r>
      <w:r w:rsidRPr="008C21E6">
        <w:t xml:space="preserve">  &lt;  CO</w:t>
      </w:r>
      <w:r w:rsidRPr="008C21E6">
        <w:rPr>
          <w:position w:val="-4"/>
        </w:rPr>
        <w:t xml:space="preserve">2 </w:t>
      </w:r>
      <w:r w:rsidRPr="008C21E6">
        <w:t xml:space="preserve"> &lt; 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E) CO</w:t>
      </w:r>
      <w:r w:rsidRPr="008C21E6">
        <w:rPr>
          <w:position w:val="-4"/>
        </w:rPr>
        <w:t>2</w:t>
      </w:r>
      <w:r w:rsidRPr="008C21E6">
        <w:t xml:space="preserve">  &lt; 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F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3</w:t>
      </w:r>
      <w:r w:rsidR="008C21E6" w:rsidRPr="008C21E6">
        <w:t xml:space="preserve">) Place the following compounds in order of </w:t>
      </w:r>
      <w:r w:rsidR="008C21E6" w:rsidRPr="008C21E6">
        <w:rPr>
          <w:b/>
          <w:bCs/>
          <w:u w:val="single"/>
        </w:rPr>
        <w:t>increasing</w:t>
      </w:r>
      <w:r w:rsidR="008C21E6" w:rsidRPr="008C21E6">
        <w:t xml:space="preserve"> strength of intermolecular forces.</w:t>
      </w:r>
    </w:p>
    <w:p w:rsidR="008C21E6" w:rsidRPr="008C21E6" w:rsidRDefault="008C21E6" w:rsidP="0002154F">
      <w:pPr>
        <w:pStyle w:val="ListParagraph"/>
      </w:pP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ab/>
        <w:t>CH</w:t>
      </w:r>
      <w:r w:rsidRPr="008C21E6">
        <w:rPr>
          <w:position w:val="-4"/>
        </w:rPr>
        <w:t>4</w:t>
      </w:r>
      <w:r w:rsidRPr="008C21E6">
        <w:tab/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ab/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A)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H</w:t>
      </w:r>
      <w:r w:rsidRPr="008C21E6">
        <w:rPr>
          <w:position w:val="-4"/>
        </w:rPr>
        <w:t xml:space="preserve">4 </w:t>
      </w:r>
      <w:r w:rsidRPr="008C21E6">
        <w:t xml:space="preserve">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B)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 xml:space="preserve">3 </w:t>
      </w:r>
      <w:r w:rsidRPr="008C21E6">
        <w:t xml:space="preserve"> &lt;  CH</w:t>
      </w:r>
      <w:r w:rsidRPr="008C21E6">
        <w:rPr>
          <w:position w:val="-4"/>
        </w:rPr>
        <w:t>4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C)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H</w:t>
      </w:r>
      <w:r w:rsidRPr="008C21E6">
        <w:rPr>
          <w:position w:val="-4"/>
        </w:rPr>
        <w:t xml:space="preserve">4 </w:t>
      </w:r>
      <w:r w:rsidRPr="008C21E6">
        <w:t xml:space="preserve">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D) CH</w:t>
      </w:r>
      <w:r w:rsidRPr="008C21E6">
        <w:rPr>
          <w:position w:val="-4"/>
        </w:rPr>
        <w:t>4</w:t>
      </w:r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E) CH</w:t>
      </w:r>
      <w:r w:rsidRPr="008C21E6">
        <w:rPr>
          <w:position w:val="-4"/>
        </w:rPr>
        <w:t>4</w:t>
      </w:r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 xml:space="preserve">3 </w:t>
      </w:r>
      <w:r w:rsidRPr="008C21E6">
        <w:t xml:space="preserve">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4</w:t>
      </w:r>
      <w:r w:rsidR="008C21E6" w:rsidRPr="008C21E6">
        <w:t>) Identify the compound that does not have hydrogen bonding.</w:t>
      </w:r>
    </w:p>
    <w:p w:rsidR="008C21E6" w:rsidRPr="008C21E6" w:rsidRDefault="008C21E6" w:rsidP="0002154F">
      <w:pPr>
        <w:pStyle w:val="ListParagraph"/>
      </w:pPr>
      <w:r w:rsidRPr="008C21E6">
        <w:t>A) (CH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3</w:t>
      </w:r>
      <w:r w:rsidRPr="008C21E6">
        <w:t>N</w:t>
      </w:r>
    </w:p>
    <w:p w:rsidR="008C21E6" w:rsidRPr="008C21E6" w:rsidRDefault="008C21E6" w:rsidP="0002154F">
      <w:pPr>
        <w:pStyle w:val="ListParagraph"/>
      </w:pPr>
      <w:r w:rsidRPr="008C21E6">
        <w:t>B) H</w:t>
      </w:r>
      <w:r w:rsidRPr="008C21E6">
        <w:rPr>
          <w:position w:val="-4"/>
        </w:rPr>
        <w:t>2</w:t>
      </w:r>
      <w:r w:rsidRPr="008C21E6">
        <w:t>O</w:t>
      </w:r>
    </w:p>
    <w:p w:rsidR="008C21E6" w:rsidRPr="008C21E6" w:rsidRDefault="008C21E6" w:rsidP="0002154F">
      <w:pPr>
        <w:pStyle w:val="ListParagraph"/>
      </w:pPr>
      <w:r w:rsidRPr="008C21E6">
        <w:t>C) CH</w:t>
      </w:r>
      <w:r w:rsidRPr="008C21E6">
        <w:rPr>
          <w:position w:val="-4"/>
        </w:rPr>
        <w:t>3</w:t>
      </w:r>
      <w:r w:rsidRPr="008C21E6">
        <w:t>OH</w:t>
      </w:r>
    </w:p>
    <w:p w:rsidR="008C21E6" w:rsidRPr="008C21E6" w:rsidRDefault="008C21E6" w:rsidP="0002154F">
      <w:pPr>
        <w:pStyle w:val="ListParagraph"/>
      </w:pPr>
      <w:r w:rsidRPr="008C21E6">
        <w:t>D) HF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E) CH</w:t>
      </w:r>
      <w:r w:rsidRPr="008C21E6">
        <w:rPr>
          <w:position w:val="-4"/>
        </w:rPr>
        <w:t>3</w:t>
      </w:r>
      <w:r w:rsidRPr="008C21E6">
        <w:t>NH</w:t>
      </w:r>
      <w:r w:rsidRPr="008C21E6">
        <w:rPr>
          <w:position w:val="-4"/>
        </w:rPr>
        <w:t>2</w:t>
      </w:r>
    </w:p>
    <w:p w:rsidR="00D04899" w:rsidRPr="008C21E6" w:rsidRDefault="00D04899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5</w:t>
      </w:r>
      <w:r w:rsidR="008C21E6" w:rsidRPr="008C21E6">
        <w:t xml:space="preserve">) Which of the following compounds exhibits only dispersion and dipole-dipole intermolecular interactions? 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A) H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</w:pPr>
      <w:r w:rsidRPr="008C21E6">
        <w:t>B) HI</w:t>
      </w:r>
      <w:r w:rsidRPr="008C21E6">
        <w:rPr>
          <w:position w:val="-4"/>
        </w:rPr>
        <w:t xml:space="preserve"> </w:t>
      </w:r>
      <w:r w:rsidRPr="008C21E6">
        <w:t xml:space="preserve"> 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C) CO</w:t>
      </w:r>
      <w:r w:rsidRPr="008C21E6">
        <w:rPr>
          <w:position w:val="-4"/>
        </w:rPr>
        <w:t>2</w:t>
      </w:r>
    </w:p>
    <w:p w:rsidR="008C21E6" w:rsidRPr="008C21E6" w:rsidRDefault="008C21E6" w:rsidP="0002154F">
      <w:pPr>
        <w:pStyle w:val="ListParagraph"/>
      </w:pPr>
      <w:r w:rsidRPr="008C21E6">
        <w:t>D) CH</w:t>
      </w:r>
      <w:r w:rsidRPr="008C21E6">
        <w:rPr>
          <w:position w:val="-4"/>
        </w:rPr>
        <w:t>3</w:t>
      </w:r>
      <w:r w:rsidRPr="008C21E6">
        <w:t>NH</w:t>
      </w:r>
      <w:r w:rsidRPr="008C21E6">
        <w:rPr>
          <w:position w:val="-4"/>
        </w:rPr>
        <w:t>2</w:t>
      </w:r>
      <w:r w:rsidRPr="008C21E6">
        <w:t xml:space="preserve"> 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6</w:t>
      </w:r>
      <w:r w:rsidR="008C21E6" w:rsidRPr="008C21E6">
        <w:t>) Which of the following statements is TRUE?</w:t>
      </w:r>
    </w:p>
    <w:p w:rsidR="008C21E6" w:rsidRPr="008C21E6" w:rsidRDefault="008C21E6" w:rsidP="0002154F">
      <w:pPr>
        <w:pStyle w:val="ListParagraph"/>
      </w:pPr>
      <w:r w:rsidRPr="008C21E6">
        <w:t>A) Vapor pressure increases with temperature.</w:t>
      </w:r>
    </w:p>
    <w:p w:rsidR="008C21E6" w:rsidRPr="008C21E6" w:rsidRDefault="008C21E6" w:rsidP="0002154F">
      <w:pPr>
        <w:pStyle w:val="ListParagraph"/>
      </w:pPr>
      <w:r w:rsidRPr="008C21E6">
        <w:t>B) Hydrogen bonds are stronger than covalent bonds.</w:t>
      </w:r>
    </w:p>
    <w:p w:rsidR="008C21E6" w:rsidRPr="008C21E6" w:rsidRDefault="008C21E6" w:rsidP="0002154F">
      <w:pPr>
        <w:pStyle w:val="ListParagraph"/>
      </w:pPr>
      <w:r w:rsidRPr="008C21E6">
        <w:t>C) Intermolecular forces hold the atoms in molecules together.</w:t>
      </w:r>
    </w:p>
    <w:p w:rsidR="008C21E6" w:rsidRPr="008C21E6" w:rsidRDefault="008C21E6" w:rsidP="0002154F">
      <w:pPr>
        <w:pStyle w:val="ListParagraph"/>
      </w:pPr>
      <w:r w:rsidRPr="008C21E6">
        <w:t>D) Dispersion forces are generally stronger than dipole-dipole forces.</w:t>
      </w:r>
    </w:p>
    <w:p w:rsidR="008C21E6" w:rsidRPr="008C21E6" w:rsidRDefault="008C21E6" w:rsidP="0002154F">
      <w:pPr>
        <w:pStyle w:val="ListParagraph"/>
      </w:pPr>
      <w:r w:rsidRPr="008C21E6">
        <w:t>E) None of the above are true.</w:t>
      </w:r>
    </w:p>
    <w:p w:rsidR="008C21E6" w:rsidRDefault="008C21E6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Default="006E5908" w:rsidP="0002154F">
      <w:pPr>
        <w:pStyle w:val="ListParagraph"/>
      </w:pPr>
    </w:p>
    <w:p w:rsidR="006E5908" w:rsidRPr="008C21E6" w:rsidRDefault="006E5908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lastRenderedPageBreak/>
        <w:t>1</w:t>
      </w:r>
      <w:r w:rsidR="008C21E6" w:rsidRPr="008C21E6">
        <w:t>0</w:t>
      </w:r>
      <w:r>
        <w:t>7</w:t>
      </w:r>
      <w:r w:rsidR="008C21E6" w:rsidRPr="008C21E6">
        <w:t>) Define boiling.</w:t>
      </w:r>
    </w:p>
    <w:p w:rsidR="008C21E6" w:rsidRPr="008C21E6" w:rsidRDefault="008C21E6" w:rsidP="0002154F">
      <w:pPr>
        <w:pStyle w:val="ListParagraph"/>
      </w:pPr>
      <w:r w:rsidRPr="008C21E6">
        <w:t>A) A liquid becomes a gas.</w:t>
      </w:r>
    </w:p>
    <w:p w:rsidR="008C21E6" w:rsidRPr="008C21E6" w:rsidRDefault="008C21E6" w:rsidP="0002154F">
      <w:pPr>
        <w:pStyle w:val="ListParagraph"/>
      </w:pPr>
      <w:r w:rsidRPr="008C21E6">
        <w:t>B) A gas becomes a liquid.</w:t>
      </w:r>
    </w:p>
    <w:p w:rsidR="008C21E6" w:rsidRPr="008C21E6" w:rsidRDefault="008C21E6" w:rsidP="0002154F">
      <w:pPr>
        <w:pStyle w:val="ListParagraph"/>
      </w:pPr>
      <w:r w:rsidRPr="008C21E6">
        <w:t>C) A gas becomes a solid.</w:t>
      </w:r>
    </w:p>
    <w:p w:rsidR="008C21E6" w:rsidRPr="008C21E6" w:rsidRDefault="008C21E6" w:rsidP="0002154F">
      <w:pPr>
        <w:pStyle w:val="ListParagraph"/>
      </w:pPr>
      <w:r w:rsidRPr="008C21E6">
        <w:t>D) A solid becomes a gas.</w:t>
      </w:r>
    </w:p>
    <w:p w:rsidR="008C21E6" w:rsidRPr="008C21E6" w:rsidRDefault="008C21E6" w:rsidP="0002154F">
      <w:pPr>
        <w:pStyle w:val="ListParagraph"/>
      </w:pPr>
      <w:r w:rsidRPr="008C21E6">
        <w:t>E) A solid becomes a liquid.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08</w:t>
      </w:r>
      <w:r w:rsidR="008C21E6" w:rsidRPr="008C21E6">
        <w:t xml:space="preserve">) Place the following substances in order of </w:t>
      </w:r>
      <w:r w:rsidR="008C21E6" w:rsidRPr="008C21E6">
        <w:rPr>
          <w:b/>
          <w:bCs/>
          <w:u w:val="single"/>
        </w:rPr>
        <w:t>increasing</w:t>
      </w:r>
      <w:r w:rsidR="008C21E6" w:rsidRPr="008C21E6">
        <w:t xml:space="preserve"> boiling point.</w:t>
      </w:r>
    </w:p>
    <w:p w:rsidR="008C21E6" w:rsidRPr="008C21E6" w:rsidRDefault="008C21E6" w:rsidP="0002154F">
      <w:pPr>
        <w:pStyle w:val="ListParagraph"/>
      </w:pP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ab/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</w:t>
      </w:r>
      <w:r w:rsidRPr="008C21E6">
        <w:tab/>
      </w:r>
      <w:r w:rsidRPr="008C21E6">
        <w:tab/>
      </w:r>
      <w:proofErr w:type="spellStart"/>
      <w:r w:rsidRPr="008C21E6">
        <w:t>Ar</w:t>
      </w:r>
      <w:proofErr w:type="spellEnd"/>
      <w:r w:rsidRPr="008C21E6">
        <w:tab/>
      </w:r>
      <w:r w:rsidRPr="008C21E6">
        <w:tab/>
        <w:t>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  <w:rPr>
          <w:position w:val="-4"/>
        </w:rPr>
      </w:pPr>
    </w:p>
    <w:p w:rsidR="008C21E6" w:rsidRPr="008C21E6" w:rsidRDefault="008C21E6" w:rsidP="0002154F">
      <w:pPr>
        <w:pStyle w:val="ListParagraph"/>
      </w:pPr>
      <w:r w:rsidRPr="008C21E6">
        <w:t xml:space="preserve">A)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 xml:space="preserve">3  </w:t>
      </w:r>
      <w:r w:rsidRPr="008C21E6">
        <w:t>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>B)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 xml:space="preserve">OH  &lt; 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</w:p>
    <w:p w:rsidR="008C21E6" w:rsidRPr="008C21E6" w:rsidRDefault="008C21E6" w:rsidP="0002154F">
      <w:pPr>
        <w:pStyle w:val="ListParagraph"/>
      </w:pPr>
      <w:r w:rsidRPr="008C21E6">
        <w:t>C)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 xml:space="preserve">3 </w:t>
      </w:r>
      <w:r w:rsidRPr="008C21E6">
        <w:t xml:space="preserve"> &lt;  </w:t>
      </w:r>
      <w:proofErr w:type="spellStart"/>
      <w:r w:rsidRPr="008C21E6">
        <w:t>Ar</w:t>
      </w:r>
      <w:proofErr w:type="spellEnd"/>
    </w:p>
    <w:p w:rsidR="008C21E6" w:rsidRPr="008C21E6" w:rsidRDefault="008C21E6" w:rsidP="0002154F">
      <w:pPr>
        <w:pStyle w:val="ListParagraph"/>
      </w:pPr>
      <w:r w:rsidRPr="008C21E6">
        <w:t>D)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  <w:r w:rsidRPr="008C21E6">
        <w:t xml:space="preserve">  &lt; 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</w:t>
      </w:r>
    </w:p>
    <w:p w:rsidR="008C21E6" w:rsidRPr="008C21E6" w:rsidRDefault="008C21E6" w:rsidP="0002154F">
      <w:pPr>
        <w:pStyle w:val="ListParagraph"/>
        <w:rPr>
          <w:position w:val="-4"/>
        </w:rPr>
      </w:pPr>
      <w:r w:rsidRPr="008C21E6">
        <w:t xml:space="preserve">E)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 xml:space="preserve">3  </w:t>
      </w:r>
    </w:p>
    <w:p w:rsidR="008C21E6" w:rsidRPr="008C21E6" w:rsidRDefault="008C21E6" w:rsidP="0002154F">
      <w:pPr>
        <w:pStyle w:val="ListParagraph"/>
      </w:pPr>
    </w:p>
    <w:p w:rsidR="008C21E6" w:rsidRPr="008C21E6" w:rsidRDefault="001068DA" w:rsidP="0002154F">
      <w:pPr>
        <w:pStyle w:val="ListParagraph"/>
      </w:pPr>
      <w:r>
        <w:t>1</w:t>
      </w:r>
      <w:r w:rsidR="008C21E6" w:rsidRPr="008C21E6">
        <w:t>0</w:t>
      </w:r>
      <w:r>
        <w:t>9</w:t>
      </w:r>
      <w:r w:rsidR="008C21E6" w:rsidRPr="008C21E6">
        <w:t>) Define freezing.</w:t>
      </w:r>
    </w:p>
    <w:p w:rsidR="008C21E6" w:rsidRPr="008C21E6" w:rsidRDefault="008C21E6" w:rsidP="0002154F">
      <w:pPr>
        <w:pStyle w:val="ListParagraph"/>
      </w:pPr>
      <w:r w:rsidRPr="008C21E6">
        <w:t>A) the phase transition from solid to gas</w:t>
      </w:r>
    </w:p>
    <w:p w:rsidR="008C21E6" w:rsidRPr="008C21E6" w:rsidRDefault="008C21E6" w:rsidP="0002154F">
      <w:pPr>
        <w:pStyle w:val="ListParagraph"/>
      </w:pPr>
      <w:r w:rsidRPr="008C21E6">
        <w:t>B) the phase transition from gas to solid</w:t>
      </w:r>
    </w:p>
    <w:p w:rsidR="008C21E6" w:rsidRPr="008C21E6" w:rsidRDefault="008C21E6" w:rsidP="0002154F">
      <w:pPr>
        <w:pStyle w:val="ListParagraph"/>
      </w:pPr>
      <w:r w:rsidRPr="008C21E6">
        <w:t>C) the phase transition from gas to liquid</w:t>
      </w:r>
    </w:p>
    <w:p w:rsidR="008C21E6" w:rsidRPr="008C21E6" w:rsidRDefault="008C21E6" w:rsidP="0002154F">
      <w:pPr>
        <w:pStyle w:val="ListParagraph"/>
      </w:pPr>
      <w:r w:rsidRPr="008C21E6">
        <w:t>D) the phase transition from liquid to gas</w:t>
      </w:r>
    </w:p>
    <w:p w:rsidR="008C21E6" w:rsidRPr="008C21E6" w:rsidRDefault="008C21E6" w:rsidP="0002154F">
      <w:pPr>
        <w:pStyle w:val="ListParagraph"/>
      </w:pPr>
      <w:r w:rsidRPr="008C21E6">
        <w:t>E) the phase transition from liquid to solid</w:t>
      </w:r>
    </w:p>
    <w:p w:rsidR="008C21E6" w:rsidRPr="008C21E6" w:rsidRDefault="008C21E6" w:rsidP="0002154F">
      <w:pPr>
        <w:pStyle w:val="ListParagraph"/>
      </w:pPr>
    </w:p>
    <w:sectPr w:rsidR="008C21E6" w:rsidRPr="008C21E6" w:rsidSect="006E590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685F" w:rsidRDefault="00B4685F" w:rsidP="004D1382">
      <w:pPr>
        <w:spacing w:after="0" w:line="240" w:lineRule="auto"/>
      </w:pPr>
      <w:r>
        <w:separator/>
      </w:r>
    </w:p>
  </w:endnote>
  <w:endnote w:type="continuationSeparator" w:id="0">
    <w:p w:rsidR="00B4685F" w:rsidRDefault="00B4685F" w:rsidP="004D13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685F" w:rsidRDefault="00B4685F" w:rsidP="004D1382">
      <w:pPr>
        <w:spacing w:after="0" w:line="240" w:lineRule="auto"/>
      </w:pPr>
      <w:r>
        <w:separator/>
      </w:r>
    </w:p>
  </w:footnote>
  <w:footnote w:type="continuationSeparator" w:id="0">
    <w:p w:rsidR="00B4685F" w:rsidRDefault="00B4685F" w:rsidP="004D13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Ind w:w="1152" w:type="dxa"/>
      <w:tblLook w:val="01E0" w:firstRow="1" w:lastRow="1" w:firstColumn="1" w:lastColumn="1" w:noHBand="0" w:noVBand="0"/>
    </w:tblPr>
    <w:tblGrid>
      <w:gridCol w:w="8424"/>
      <w:gridCol w:w="1152"/>
    </w:tblGrid>
    <w:tr w:rsidR="00494B08">
      <w:tc>
        <w:tcPr>
          <w:tcW w:w="0" w:type="auto"/>
          <w:tcBorders>
            <w:right w:val="single" w:sz="6" w:space="0" w:color="000000" w:themeColor="text1"/>
          </w:tcBorders>
        </w:tcPr>
        <w:sdt>
          <w:sdtPr>
            <w:alias w:val="Company"/>
            <w:id w:val="-1952154331"/>
            <w:placeholder>
              <w:docPart w:val="1AE1F1645B9E4B4F960AC72E46EFBA74"/>
            </w:placeholder>
            <w:dataBinding w:prefixMappings="xmlns:ns0='http://schemas.openxmlformats.org/officeDocument/2006/extended-properties'" w:xpath="/ns0:Properties[1]/ns0:Company[1]" w:storeItemID="{6668398D-A668-4E3E-A5EB-62B293D839F1}"/>
            <w:text/>
          </w:sdtPr>
          <w:sdtEndPr/>
          <w:sdtContent>
            <w:p w:rsidR="00494B08" w:rsidRDefault="00494B08">
              <w:pPr>
                <w:pStyle w:val="Header"/>
                <w:jc w:val="right"/>
              </w:pPr>
              <w:r>
                <w:t>Grossmont College</w:t>
              </w:r>
            </w:p>
          </w:sdtContent>
        </w:sdt>
        <w:sdt>
          <w:sdtPr>
            <w:rPr>
              <w:b/>
              <w:bCs/>
            </w:rPr>
            <w:alias w:val="Title"/>
            <w:id w:val="1116106035"/>
            <w:placeholder>
              <w:docPart w:val="FE3F85A8C7A04E148A01FF5302B2F503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EndPr/>
          <w:sdtContent>
            <w:p w:rsidR="00494B08" w:rsidRDefault="00494B08">
              <w:pPr>
                <w:pStyle w:val="Header"/>
                <w:jc w:val="right"/>
                <w:rPr>
                  <w:b/>
                  <w:bCs/>
                </w:rPr>
              </w:pPr>
              <w:r>
                <w:rPr>
                  <w:b/>
                  <w:bCs/>
                </w:rPr>
                <w:t>Chemistry 120 Practice Final</w:t>
              </w:r>
            </w:p>
          </w:sdtContent>
        </w:sdt>
      </w:tc>
      <w:tc>
        <w:tcPr>
          <w:tcW w:w="1152" w:type="dxa"/>
          <w:tcBorders>
            <w:left w:val="single" w:sz="6" w:space="0" w:color="000000" w:themeColor="text1"/>
          </w:tcBorders>
        </w:tcPr>
        <w:p w:rsidR="00494B08" w:rsidRDefault="00494B08">
          <w:pPr>
            <w:pStyle w:val="Header"/>
            <w:rPr>
              <w:b/>
              <w:bCs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5D241E">
            <w:rPr>
              <w:noProof/>
            </w:rPr>
            <w:t>1</w:t>
          </w:r>
          <w:r>
            <w:rPr>
              <w:noProof/>
            </w:rPr>
            <w:fldChar w:fldCharType="end"/>
          </w:r>
        </w:p>
      </w:tc>
    </w:tr>
  </w:tbl>
  <w:p w:rsidR="00494B08" w:rsidRDefault="00494B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D44"/>
    <w:rsid w:val="0002154F"/>
    <w:rsid w:val="00051EDD"/>
    <w:rsid w:val="000E0065"/>
    <w:rsid w:val="001068DA"/>
    <w:rsid w:val="00167D43"/>
    <w:rsid w:val="001D4BD8"/>
    <w:rsid w:val="00285D67"/>
    <w:rsid w:val="002B6FFD"/>
    <w:rsid w:val="003031C3"/>
    <w:rsid w:val="00325A19"/>
    <w:rsid w:val="00356E44"/>
    <w:rsid w:val="003A0FE9"/>
    <w:rsid w:val="00452CA9"/>
    <w:rsid w:val="00494B08"/>
    <w:rsid w:val="004D1382"/>
    <w:rsid w:val="005551F9"/>
    <w:rsid w:val="005A39C2"/>
    <w:rsid w:val="005D241E"/>
    <w:rsid w:val="006E5908"/>
    <w:rsid w:val="008613CE"/>
    <w:rsid w:val="008C21E6"/>
    <w:rsid w:val="0092331B"/>
    <w:rsid w:val="009F772C"/>
    <w:rsid w:val="00B4685F"/>
    <w:rsid w:val="00B63D44"/>
    <w:rsid w:val="00CB04F4"/>
    <w:rsid w:val="00CB5FAC"/>
    <w:rsid w:val="00D04899"/>
    <w:rsid w:val="00D323A5"/>
    <w:rsid w:val="00E72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D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B63D44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13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382"/>
  </w:style>
  <w:style w:type="paragraph" w:styleId="Footer">
    <w:name w:val="footer"/>
    <w:basedOn w:val="Normal"/>
    <w:link w:val="FooterChar"/>
    <w:uiPriority w:val="99"/>
    <w:unhideWhenUsed/>
    <w:rsid w:val="004D13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382"/>
  </w:style>
  <w:style w:type="paragraph" w:styleId="Title">
    <w:name w:val="Title"/>
    <w:basedOn w:val="Normal"/>
    <w:next w:val="Normal"/>
    <w:link w:val="TitleChar"/>
    <w:uiPriority w:val="10"/>
    <w:qFormat/>
    <w:rsid w:val="00452CA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52CA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E72BA2"/>
    <w:pPr>
      <w:spacing w:after="0" w:line="240" w:lineRule="auto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D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B63D44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13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382"/>
  </w:style>
  <w:style w:type="paragraph" w:styleId="Footer">
    <w:name w:val="footer"/>
    <w:basedOn w:val="Normal"/>
    <w:link w:val="FooterChar"/>
    <w:uiPriority w:val="99"/>
    <w:unhideWhenUsed/>
    <w:rsid w:val="004D13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382"/>
  </w:style>
  <w:style w:type="paragraph" w:styleId="Title">
    <w:name w:val="Title"/>
    <w:basedOn w:val="Normal"/>
    <w:next w:val="Normal"/>
    <w:link w:val="TitleChar"/>
    <w:uiPriority w:val="10"/>
    <w:qFormat/>
    <w:rsid w:val="00452CA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52CA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E72BA2"/>
    <w:pPr>
      <w:spacing w:after="0" w:line="240" w:lineRule="auto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9" Type="http://schemas.openxmlformats.org/officeDocument/2006/relationships/image" Target="media/image29.jpeg"/><Relationship Id="rId3" Type="http://schemas.microsoft.com/office/2007/relationships/stylesWithEffects" Target="stylesWithEffects.xml"/><Relationship Id="rId21" Type="http://schemas.openxmlformats.org/officeDocument/2006/relationships/image" Target="media/image12.jpeg"/><Relationship Id="rId34" Type="http://schemas.openxmlformats.org/officeDocument/2006/relationships/header" Target="header1.xml"/><Relationship Id="rId42" Type="http://schemas.openxmlformats.org/officeDocument/2006/relationships/image" Target="media/image32.jpe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5" Type="http://schemas.openxmlformats.org/officeDocument/2006/relationships/image" Target="media/image16.jpeg"/><Relationship Id="rId33" Type="http://schemas.openxmlformats.org/officeDocument/2006/relationships/image" Target="media/image24.jpeg"/><Relationship Id="rId38" Type="http://schemas.openxmlformats.org/officeDocument/2006/relationships/image" Target="media/image28.jpeg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29" Type="http://schemas.openxmlformats.org/officeDocument/2006/relationships/image" Target="media/image20.jpeg"/><Relationship Id="rId41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7.jpeg"/><Relationship Id="rId40" Type="http://schemas.openxmlformats.org/officeDocument/2006/relationships/image" Target="media/image30.jpe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6.jpeg"/><Relationship Id="rId10" Type="http://schemas.openxmlformats.org/officeDocument/2006/relationships/image" Target="media/image2.jpeg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image" Target="media/image3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5.jpeg"/><Relationship Id="rId43" Type="http://schemas.openxmlformats.org/officeDocument/2006/relationships/image" Target="media/image33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1AE1F1645B9E4B4F960AC72E46EFBA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3D32A8-27AB-45F9-BA5D-12CDCCF198EB}"/>
      </w:docPartPr>
      <w:docPartBody>
        <w:p w:rsidR="00FE1DAD" w:rsidRDefault="0023405E" w:rsidP="0023405E">
          <w:pPr>
            <w:pStyle w:val="1AE1F1645B9E4B4F960AC72E46EFBA74"/>
          </w:pPr>
          <w:r>
            <w:t>[Type the company name]</w:t>
          </w:r>
        </w:p>
      </w:docPartBody>
    </w:docPart>
    <w:docPart>
      <w:docPartPr>
        <w:name w:val="FE3F85A8C7A04E148A01FF5302B2F5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58E250-08D1-4347-8805-00F87D37948B}"/>
      </w:docPartPr>
      <w:docPartBody>
        <w:p w:rsidR="00FE1DAD" w:rsidRDefault="0023405E" w:rsidP="0023405E">
          <w:pPr>
            <w:pStyle w:val="FE3F85A8C7A04E148A01FF5302B2F503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405E"/>
    <w:rsid w:val="00157502"/>
    <w:rsid w:val="0023405E"/>
    <w:rsid w:val="003C4922"/>
    <w:rsid w:val="008C4B53"/>
    <w:rsid w:val="00A105AE"/>
    <w:rsid w:val="00F27368"/>
    <w:rsid w:val="00FE1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A9D51D083D4CC68515AE0708FFE0BD">
    <w:name w:val="ECA9D51D083D4CC68515AE0708FFE0BD"/>
    <w:rsid w:val="0023405E"/>
  </w:style>
  <w:style w:type="paragraph" w:customStyle="1" w:styleId="8A0CDB4C7C574C05A7BC1AE602C92727">
    <w:name w:val="8A0CDB4C7C574C05A7BC1AE602C92727"/>
    <w:rsid w:val="0023405E"/>
  </w:style>
  <w:style w:type="paragraph" w:customStyle="1" w:styleId="D8835F7269FF4B0987099D8649BDEDC1">
    <w:name w:val="D8835F7269FF4B0987099D8649BDEDC1"/>
    <w:rsid w:val="0023405E"/>
  </w:style>
  <w:style w:type="paragraph" w:customStyle="1" w:styleId="1AE1F1645B9E4B4F960AC72E46EFBA74">
    <w:name w:val="1AE1F1645B9E4B4F960AC72E46EFBA74"/>
    <w:rsid w:val="0023405E"/>
  </w:style>
  <w:style w:type="paragraph" w:customStyle="1" w:styleId="FE3F85A8C7A04E148A01FF5302B2F503">
    <w:name w:val="FE3F85A8C7A04E148A01FF5302B2F503"/>
    <w:rsid w:val="0023405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A9D51D083D4CC68515AE0708FFE0BD">
    <w:name w:val="ECA9D51D083D4CC68515AE0708FFE0BD"/>
    <w:rsid w:val="0023405E"/>
  </w:style>
  <w:style w:type="paragraph" w:customStyle="1" w:styleId="8A0CDB4C7C574C05A7BC1AE602C92727">
    <w:name w:val="8A0CDB4C7C574C05A7BC1AE602C92727"/>
    <w:rsid w:val="0023405E"/>
  </w:style>
  <w:style w:type="paragraph" w:customStyle="1" w:styleId="D8835F7269FF4B0987099D8649BDEDC1">
    <w:name w:val="D8835F7269FF4B0987099D8649BDEDC1"/>
    <w:rsid w:val="0023405E"/>
  </w:style>
  <w:style w:type="paragraph" w:customStyle="1" w:styleId="1AE1F1645B9E4B4F960AC72E46EFBA74">
    <w:name w:val="1AE1F1645B9E4B4F960AC72E46EFBA74"/>
    <w:rsid w:val="0023405E"/>
  </w:style>
  <w:style w:type="paragraph" w:customStyle="1" w:styleId="FE3F85A8C7A04E148A01FF5302B2F503">
    <w:name w:val="FE3F85A8C7A04E148A01FF5302B2F503"/>
    <w:rsid w:val="0023405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405ABE-40D4-45A2-BC78-9B1B57D0B4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3022</Words>
  <Characters>17232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20 Practice Final</vt:lpstr>
    </vt:vector>
  </TitlesOfParts>
  <Company>Grossmont College</Company>
  <LinksUpToDate>false</LinksUpToDate>
  <CharactersWithSpaces>20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20 Practice Final</dc:title>
  <dc:subject>Chemistry 120 Practice Final</dc:subject>
  <dc:creator>Thong</dc:creator>
  <cp:lastModifiedBy>Diana Vance</cp:lastModifiedBy>
  <cp:revision>2</cp:revision>
  <dcterms:created xsi:type="dcterms:W3CDTF">2014-12-11T16:55:00Z</dcterms:created>
  <dcterms:modified xsi:type="dcterms:W3CDTF">2014-12-11T16:55:00Z</dcterms:modified>
</cp:coreProperties>
</file>